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E7E7B81" w14:textId="0AF555A3" w:rsidR="00851408" w:rsidRPr="00374337" w:rsidRDefault="00AB10DC" w:rsidP="00D974A4">
      <w:pPr>
        <w:pStyle w:val="Ttulo1"/>
        <w:spacing w:line="360" w:lineRule="auto"/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8752" behindDoc="0" locked="0" layoutInCell="1" allowOverlap="1" wp14:anchorId="18472150" wp14:editId="00E2FEEC">
            <wp:simplePos x="0" y="0"/>
            <wp:positionH relativeFrom="column">
              <wp:posOffset>53975</wp:posOffset>
            </wp:positionH>
            <wp:positionV relativeFrom="paragraph">
              <wp:posOffset>30480</wp:posOffset>
            </wp:positionV>
            <wp:extent cx="1009650" cy="675640"/>
            <wp:effectExtent l="0" t="0" r="0" b="0"/>
            <wp:wrapSquare wrapText="bothSides"/>
            <wp:docPr id="33" name="Imagem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675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51408" w:rsidRPr="003748A1">
        <w:rPr>
          <w:szCs w:val="28"/>
        </w:rPr>
        <w:t>CEMP – Centro Educacional Marapendi</w:t>
      </w:r>
    </w:p>
    <w:p w14:paraId="1554C8E1" w14:textId="4B227F36" w:rsidR="00851408" w:rsidRPr="00D974A4" w:rsidRDefault="00851408" w:rsidP="00374337">
      <w:pPr>
        <w:spacing w:line="360" w:lineRule="auto"/>
        <w:rPr>
          <w:b/>
          <w:sz w:val="22"/>
          <w:szCs w:val="22"/>
        </w:rPr>
      </w:pPr>
      <w:r w:rsidRPr="00D974A4">
        <w:rPr>
          <w:b/>
          <w:sz w:val="22"/>
          <w:szCs w:val="22"/>
        </w:rPr>
        <w:t>Nome: ______</w:t>
      </w:r>
      <w:r w:rsidR="003748A1" w:rsidRPr="00D974A4">
        <w:rPr>
          <w:b/>
          <w:sz w:val="22"/>
          <w:szCs w:val="22"/>
        </w:rPr>
        <w:t>_______________________________</w:t>
      </w:r>
      <w:r w:rsidR="00D974A4">
        <w:rPr>
          <w:b/>
          <w:sz w:val="22"/>
          <w:szCs w:val="22"/>
        </w:rPr>
        <w:t xml:space="preserve">_________  </w:t>
      </w:r>
      <w:r w:rsidR="00FA60B4">
        <w:rPr>
          <w:b/>
          <w:sz w:val="22"/>
          <w:szCs w:val="22"/>
        </w:rPr>
        <w:t xml:space="preserve"> Data: </w:t>
      </w:r>
      <w:r w:rsidR="005A57B8">
        <w:rPr>
          <w:b/>
          <w:sz w:val="22"/>
          <w:szCs w:val="22"/>
        </w:rPr>
        <w:t xml:space="preserve">    </w:t>
      </w:r>
      <w:r w:rsidR="006F3B84">
        <w:rPr>
          <w:b/>
          <w:sz w:val="22"/>
          <w:szCs w:val="22"/>
        </w:rPr>
        <w:t>/</w:t>
      </w:r>
      <w:r w:rsidR="005A57B8">
        <w:rPr>
          <w:b/>
          <w:sz w:val="22"/>
          <w:szCs w:val="22"/>
        </w:rPr>
        <w:t xml:space="preserve">     </w:t>
      </w:r>
      <w:r w:rsidR="004C41D1">
        <w:rPr>
          <w:b/>
          <w:sz w:val="22"/>
          <w:szCs w:val="22"/>
        </w:rPr>
        <w:t>/20</w:t>
      </w:r>
      <w:r w:rsidR="00A3704C">
        <w:rPr>
          <w:b/>
          <w:sz w:val="22"/>
          <w:szCs w:val="22"/>
        </w:rPr>
        <w:t>2</w:t>
      </w:r>
      <w:r w:rsidR="003F694C">
        <w:rPr>
          <w:b/>
          <w:sz w:val="22"/>
          <w:szCs w:val="22"/>
        </w:rPr>
        <w:t>5</w:t>
      </w:r>
    </w:p>
    <w:p w14:paraId="70AB0F04" w14:textId="38E8BCE5" w:rsidR="00851408" w:rsidRPr="00D974A4" w:rsidRDefault="00374337" w:rsidP="00374337">
      <w:pPr>
        <w:rPr>
          <w:b/>
          <w:sz w:val="22"/>
          <w:szCs w:val="22"/>
        </w:rPr>
      </w:pPr>
      <w:r w:rsidRPr="00D974A4">
        <w:rPr>
          <w:b/>
          <w:sz w:val="22"/>
          <w:szCs w:val="22"/>
        </w:rPr>
        <w:t xml:space="preserve"> </w:t>
      </w:r>
      <w:r w:rsidR="0063138E" w:rsidRPr="00D974A4">
        <w:rPr>
          <w:b/>
          <w:sz w:val="22"/>
          <w:szCs w:val="22"/>
        </w:rPr>
        <w:t>Professor</w:t>
      </w:r>
      <w:r w:rsidR="005A57B8">
        <w:rPr>
          <w:b/>
          <w:sz w:val="22"/>
          <w:szCs w:val="22"/>
        </w:rPr>
        <w:t>(a)</w:t>
      </w:r>
      <w:r w:rsidR="00851408" w:rsidRPr="00D974A4">
        <w:rPr>
          <w:b/>
          <w:sz w:val="22"/>
          <w:szCs w:val="22"/>
        </w:rPr>
        <w:t>:</w:t>
      </w:r>
      <w:r w:rsidR="004A6DDC">
        <w:rPr>
          <w:b/>
          <w:sz w:val="22"/>
          <w:szCs w:val="22"/>
        </w:rPr>
        <w:t xml:space="preserve"> LEANDRO</w:t>
      </w:r>
      <w:r w:rsidR="005A57B8">
        <w:rPr>
          <w:b/>
          <w:sz w:val="22"/>
          <w:szCs w:val="22"/>
        </w:rPr>
        <w:t xml:space="preserve">       </w:t>
      </w:r>
      <w:r w:rsidR="00EE7AC3">
        <w:rPr>
          <w:b/>
          <w:sz w:val="22"/>
          <w:szCs w:val="22"/>
        </w:rPr>
        <w:t>9</w:t>
      </w:r>
      <w:r w:rsidR="005A57B8">
        <w:rPr>
          <w:b/>
          <w:sz w:val="22"/>
          <w:szCs w:val="22"/>
        </w:rPr>
        <w:t xml:space="preserve"> </w:t>
      </w:r>
      <w:r w:rsidR="00851408" w:rsidRPr="00D974A4">
        <w:rPr>
          <w:b/>
          <w:sz w:val="22"/>
          <w:szCs w:val="22"/>
          <w:u w:val="single"/>
          <w:vertAlign w:val="superscript"/>
        </w:rPr>
        <w:t>o</w:t>
      </w:r>
      <w:r w:rsidR="00851408" w:rsidRPr="00D974A4">
        <w:rPr>
          <w:b/>
          <w:sz w:val="22"/>
          <w:szCs w:val="22"/>
        </w:rPr>
        <w:t xml:space="preserve"> A</w:t>
      </w:r>
      <w:r w:rsidR="003748A1" w:rsidRPr="00D974A4">
        <w:rPr>
          <w:b/>
          <w:sz w:val="22"/>
          <w:szCs w:val="22"/>
        </w:rPr>
        <w:t>no</w:t>
      </w:r>
      <w:r w:rsidR="00851408" w:rsidRPr="00D974A4">
        <w:rPr>
          <w:b/>
          <w:sz w:val="22"/>
          <w:szCs w:val="22"/>
        </w:rPr>
        <w:t xml:space="preserve"> do Ensino</w:t>
      </w:r>
      <w:r w:rsidR="0064540C" w:rsidRPr="00D974A4">
        <w:rPr>
          <w:b/>
          <w:sz w:val="22"/>
          <w:szCs w:val="22"/>
        </w:rPr>
        <w:t xml:space="preserve"> </w:t>
      </w:r>
      <w:r w:rsidR="00EF1C17">
        <w:rPr>
          <w:b/>
          <w:sz w:val="22"/>
          <w:szCs w:val="22"/>
        </w:rPr>
        <w:t>Fundamental</w:t>
      </w:r>
      <w:r w:rsidR="0064540C" w:rsidRPr="00D974A4">
        <w:rPr>
          <w:b/>
          <w:sz w:val="22"/>
          <w:szCs w:val="22"/>
        </w:rPr>
        <w:t xml:space="preserve"> </w:t>
      </w:r>
      <w:r w:rsidR="00B26614">
        <w:rPr>
          <w:b/>
          <w:sz w:val="22"/>
          <w:szCs w:val="22"/>
        </w:rPr>
        <w:t xml:space="preserve">   </w:t>
      </w:r>
      <w:r w:rsidR="00D974A4">
        <w:rPr>
          <w:b/>
          <w:sz w:val="22"/>
          <w:szCs w:val="22"/>
        </w:rPr>
        <w:t xml:space="preserve">  </w:t>
      </w:r>
      <w:r w:rsidRPr="00D974A4">
        <w:rPr>
          <w:b/>
          <w:sz w:val="22"/>
          <w:szCs w:val="22"/>
        </w:rPr>
        <w:t>Turma: _</w:t>
      </w:r>
      <w:r w:rsidR="00C6084C" w:rsidRPr="00D974A4">
        <w:rPr>
          <w:b/>
          <w:sz w:val="22"/>
          <w:szCs w:val="22"/>
        </w:rPr>
        <w:t>___</w:t>
      </w:r>
      <w:r w:rsidRPr="00D974A4">
        <w:rPr>
          <w:b/>
          <w:sz w:val="22"/>
          <w:szCs w:val="22"/>
        </w:rPr>
        <w:t>_</w:t>
      </w:r>
      <w:r w:rsidR="0064540C" w:rsidRPr="00D974A4">
        <w:rPr>
          <w:b/>
          <w:sz w:val="22"/>
          <w:szCs w:val="22"/>
        </w:rPr>
        <w:t xml:space="preserve">   </w:t>
      </w:r>
    </w:p>
    <w:p w14:paraId="6D6BFDE4" w14:textId="4369D656" w:rsidR="00A710D3" w:rsidRPr="009B43F4" w:rsidRDefault="00AB10DC" w:rsidP="00260050">
      <w:pPr>
        <w:spacing w:line="360" w:lineRule="auto"/>
        <w:jc w:val="center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6704" behindDoc="0" locked="0" layoutInCell="1" allowOverlap="1" wp14:anchorId="7BD5C836" wp14:editId="189FBEDD">
                <wp:simplePos x="0" y="0"/>
                <wp:positionH relativeFrom="column">
                  <wp:posOffset>-100965</wp:posOffset>
                </wp:positionH>
                <wp:positionV relativeFrom="paragraph">
                  <wp:posOffset>135255</wp:posOffset>
                </wp:positionV>
                <wp:extent cx="6908800" cy="304800"/>
                <wp:effectExtent l="16510" t="12700" r="18415" b="15875"/>
                <wp:wrapNone/>
                <wp:docPr id="1" name="Group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08800" cy="304800"/>
                          <a:chOff x="500" y="2547"/>
                          <a:chExt cx="10800" cy="540"/>
                        </a:xfrm>
                      </wpg:grpSpPr>
                      <wps:wsp>
                        <wps:cNvPr id="2" name="Text Box 84"/>
                        <wps:cNvSpPr txBox="1">
                          <a:spLocks noChangeArrowheads="1"/>
                        </wps:cNvSpPr>
                        <wps:spPr bwMode="auto">
                          <a:xfrm>
                            <a:off x="1909" y="2649"/>
                            <a:ext cx="9361" cy="4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F130838" w14:textId="3634A702" w:rsidR="00260050" w:rsidRPr="00851408" w:rsidRDefault="00D56ACE" w:rsidP="00D56ACE">
                              <w:r>
                                <w:rPr>
                                  <w:rFonts w:ascii="Franklin Gothic Medium" w:hAnsi="Franklin Gothic Medium" w:cs="Arial"/>
                                  <w:b/>
                                  <w:sz w:val="22"/>
                                  <w:szCs w:val="22"/>
                                </w:rPr>
                                <w:t xml:space="preserve">                                                   </w:t>
                              </w:r>
                              <w:r w:rsidR="00EF1C17">
                                <w:rPr>
                                  <w:rFonts w:ascii="Franklin Gothic Medium" w:hAnsi="Franklin Gothic Medium" w:cs="Arial"/>
                                  <w:b/>
                                  <w:sz w:val="22"/>
                                  <w:szCs w:val="22"/>
                                </w:rPr>
                                <w:t>Folha de exercício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Line 89"/>
                        <wps:cNvCnPr>
                          <a:cxnSpLocks noChangeShapeType="1"/>
                        </wps:cNvCnPr>
                        <wps:spPr bwMode="auto">
                          <a:xfrm>
                            <a:off x="500" y="2547"/>
                            <a:ext cx="1080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90"/>
                        <wps:cNvCnPr>
                          <a:cxnSpLocks noChangeShapeType="1"/>
                        </wps:cNvCnPr>
                        <wps:spPr bwMode="auto">
                          <a:xfrm>
                            <a:off x="500" y="3087"/>
                            <a:ext cx="1080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BD5C836" id="Group 91" o:spid="_x0000_s1026" style="position:absolute;left:0;text-align:left;margin-left:-7.95pt;margin-top:10.65pt;width:544pt;height:24pt;z-index:251656704" coordorigin="500,2547" coordsize="10800,5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84" o:spid="_x0000_s1027" type="#_x0000_t202" style="position:absolute;left:1909;top:2649;width:9361;height:4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" filled="f" stroked="f" strokeweight="1.5pt">
                  <v:textbox>
                    <w:txbxContent>
                      <w:p w14:paraId="5F130838" w14:textId="3634A702" w:rsidR="00260050" w:rsidRPr="00851408" w:rsidRDefault="00D56ACE" w:rsidP="00D56ACE">
                        <w:r>
                          <w:rPr>
                            <w:rFonts w:ascii="Franklin Gothic Medium" w:hAnsi="Franklin Gothic Medium" w:cs="Arial"/>
                            <w:b/>
                            <w:sz w:val="22"/>
                            <w:szCs w:val="22"/>
                          </w:rPr>
                          <w:t xml:space="preserve">                                                   </w:t>
                        </w:r>
                        <w:r w:rsidR="00EF1C17">
                          <w:rPr>
                            <w:rFonts w:ascii="Franklin Gothic Medium" w:hAnsi="Franklin Gothic Medium" w:cs="Arial"/>
                            <w:b/>
                            <w:sz w:val="22"/>
                            <w:szCs w:val="22"/>
                          </w:rPr>
                          <w:t>Folha de exercícios</w:t>
                        </w:r>
                      </w:p>
                    </w:txbxContent>
                  </v:textbox>
                </v:shape>
                <v:line id="Line 89" o:spid="_x0000_s1028" style="position:absolute;visibility:visible;mso-wrap-style:square" from="500,2547" to="11300,25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" strokeweight="2pt"/>
                <v:line id="Line 90" o:spid="_x0000_s1029" style="position:absolute;visibility:visible;mso-wrap-style:square" from="500,3087" to="11300,3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" strokeweight="2pt"/>
              </v:group>
            </w:pict>
          </mc:Fallback>
        </mc:AlternateContent>
      </w:r>
    </w:p>
    <w:p w14:paraId="62F81454" w14:textId="77777777" w:rsidR="00260050" w:rsidRPr="009B43F4" w:rsidRDefault="00260050" w:rsidP="00260050">
      <w:pPr>
        <w:spacing w:line="360" w:lineRule="auto"/>
        <w:jc w:val="center"/>
      </w:pPr>
    </w:p>
    <w:p w14:paraId="6230C822" w14:textId="77777777" w:rsidR="003601B9" w:rsidRPr="009B43F4" w:rsidRDefault="003601B9" w:rsidP="00AE06D7">
      <w:pPr>
        <w:tabs>
          <w:tab w:val="num" w:pos="720"/>
        </w:tabs>
        <w:jc w:val="center"/>
        <w:rPr>
          <w:b/>
        </w:rPr>
        <w:sectPr w:rsidR="003601B9" w:rsidRPr="009B43F4" w:rsidSect="00CD60C6">
          <w:pgSz w:w="11907" w:h="16840" w:code="9"/>
          <w:pgMar w:top="567" w:right="567" w:bottom="284" w:left="680" w:header="709" w:footer="709" w:gutter="0"/>
          <w:pgBorders w:offsetFrom="page">
            <w:top w:val="single" w:sz="18" w:space="24" w:color="auto"/>
            <w:left w:val="single" w:sz="18" w:space="24" w:color="auto"/>
            <w:bottom w:val="single" w:sz="18" w:space="24" w:color="auto"/>
            <w:right w:val="single" w:sz="18" w:space="24" w:color="auto"/>
          </w:pgBorders>
          <w:cols w:space="708"/>
          <w:docGrid w:linePitch="360"/>
        </w:sectPr>
      </w:pPr>
    </w:p>
    <w:p w14:paraId="6898E4A7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4C88C631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>1</w:t>
      </w:r>
      <w:r w:rsidRPr="000C7DFB">
        <w:rPr>
          <w:rFonts w:ascii="Arial" w:hAnsi="Arial" w:cs="Arial"/>
          <w:b/>
          <w:color w:val="000000" w:themeColor="text1"/>
          <w:sz w:val="24"/>
          <w:szCs w:val="24"/>
          <w:lang w:eastAsia="zh-CN"/>
        </w:rPr>
        <w:t>.</w: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 Considere que em uma circunferência de raio R está inscrito um triângulo que tenha um ângulo de medida </w: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195" w:dyaOrig="195" w14:anchorId="0D42398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31" type="#_x0000_t75" style="width:9.75pt;height:9.75pt" o:ole="">
            <v:imagedata r:id="rId7" o:title=""/>
          </v:shape>
          <o:OLEObject Type="Embed" ProgID="Equation.DSMT4" ShapeID="_x0000_i1231" DrawAspect="Content" ObjectID="_1816719129" r:id="rId8"/>
        </w:objec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oposto a um lado do triângulo de medida </w: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195" w:dyaOrig="255" w14:anchorId="40A64F68">
          <v:shape id="_x0000_i1232" type="#_x0000_t75" style="width:9.75pt;height:12.75pt" o:ole="">
            <v:imagedata r:id="rId9" o:title=""/>
          </v:shape>
          <o:OLEObject Type="Embed" ProgID="Equation.DSMT4" ShapeID="_x0000_i1232" DrawAspect="Content" ObjectID="_1816719130" r:id="rId10"/>
        </w:objec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conforme figura 1. A lei dos senos afirma que </w: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1275" w:dyaOrig="300" w14:anchorId="47410E51">
          <v:shape id="_x0000_i1233" type="#_x0000_t75" style="width:63.75pt;height:15pt" o:ole="">
            <v:imagedata r:id="rId11" o:title=""/>
          </v:shape>
          <o:OLEObject Type="Embed" ProgID="Equation.DSMT4" ShapeID="_x0000_i1233" DrawAspect="Content" ObjectID="_1816719131" r:id="rId12"/>
        </w:object>
      </w:r>
    </w:p>
    <w:p w14:paraId="36281261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3A55DF24" w14:textId="29E14410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0C7DFB">
        <w:rPr>
          <w:rFonts w:ascii="Arial" w:hAnsi="Arial" w:cs="Arial"/>
          <w:color w:val="000000" w:themeColor="text1"/>
          <w:sz w:val="24"/>
          <w:szCs w:val="24"/>
          <w:lang w:val="en-US" w:eastAsia="zh-CN"/>
        </w:rPr>
        <w:drawing>
          <wp:inline distT="0" distB="0" distL="0" distR="0" wp14:anchorId="25CF027C" wp14:editId="6F51A2D9">
            <wp:extent cx="1876425" cy="2124075"/>
            <wp:effectExtent l="0" t="0" r="9525" b="9525"/>
            <wp:docPr id="2096661651" name="Imagem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2124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5E41FF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3A1685EA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>Um triângulo que tem um lado de medida aproximadamente igual a 7,9 cm está inscrito em uma circunferência de raio 4 cm, conforme mostra a figura 2.</w:t>
      </w:r>
    </w:p>
    <w:p w14:paraId="0D1C3748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0E816D65" w14:textId="64B8CCE5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0C7DFB">
        <w:rPr>
          <w:rFonts w:ascii="Arial" w:hAnsi="Arial" w:cs="Arial"/>
          <w:color w:val="000000" w:themeColor="text1"/>
          <w:sz w:val="24"/>
          <w:szCs w:val="24"/>
          <w:lang w:val="en-US" w:eastAsia="zh-CN"/>
        </w:rPr>
        <w:drawing>
          <wp:inline distT="0" distB="0" distL="0" distR="0" wp14:anchorId="119F0659" wp14:editId="07B5CE52">
            <wp:extent cx="1838325" cy="2124075"/>
            <wp:effectExtent l="0" t="0" r="9525" b="9525"/>
            <wp:docPr id="721312545" name="Imagem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5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2124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4E83ED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5D27D278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Sabendo que </w: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1065" w:dyaOrig="555" w14:anchorId="1CC339C2">
          <v:shape id="_x0000_i1236" type="#_x0000_t75" style="width:53.25pt;height:27.75pt" o:ole="">
            <v:imagedata r:id="rId15" o:title=""/>
          </v:shape>
          <o:OLEObject Type="Embed" ProgID="Equation.DSMT4" ShapeID="_x0000_i1236" DrawAspect="Content" ObjectID="_1816719132" r:id="rId16"/>
        </w:objec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o perímetro do triângulo da figura 2 é, aproximadamente,  </w:t>
      </w:r>
    </w:p>
    <w:p w14:paraId="5BC22859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a) 19 cm.   </w:t>
      </w:r>
    </w:p>
    <w:p w14:paraId="4292C79B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b) 19,4 cm.   </w:t>
      </w:r>
    </w:p>
    <w:p w14:paraId="14006705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c) 19,9 cm.   </w:t>
      </w:r>
    </w:p>
    <w:p w14:paraId="6E7CD8E5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d) 20,5 cm.   </w:t>
      </w:r>
    </w:p>
    <w:p w14:paraId="4699BE3B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e) 21 cm.   </w:t>
      </w:r>
    </w:p>
    <w:p w14:paraId="1323ACC9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0C7DFB">
        <w:rPr>
          <w:rFonts w:ascii="Arial" w:hAnsi="Arial" w:cs="Arial"/>
          <w:color w:val="000000" w:themeColor="text1"/>
          <w:sz w:val="24"/>
          <w:szCs w:val="24"/>
          <w:lang w:val="en-US" w:eastAsia="zh-CN"/>
        </w:rPr>
        <w:t xml:space="preserve"> </w:t>
      </w:r>
    </w:p>
    <w:p w14:paraId="676DEF0D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</w:p>
    <w:p w14:paraId="56E0ABAF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</w:p>
    <w:p w14:paraId="6F2D5985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</w:p>
    <w:p w14:paraId="066D4F0C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</w:p>
    <w:p w14:paraId="495F4BA9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</w:p>
    <w:p w14:paraId="0D8B2EB5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</w:p>
    <w:p w14:paraId="153C63B5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</w:p>
    <w:p w14:paraId="7FF5AFE3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5AA85C35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lastRenderedPageBreak/>
        <w:t>2</w:t>
      </w:r>
      <w:r w:rsidRPr="000C7DFB">
        <w:rPr>
          <w:rFonts w:ascii="Arial" w:hAnsi="Arial" w:cs="Arial"/>
          <w:b/>
          <w:color w:val="000000" w:themeColor="text1"/>
          <w:sz w:val="24"/>
          <w:szCs w:val="24"/>
          <w:lang w:eastAsia="zh-CN"/>
        </w:rPr>
        <w:t>.</w: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 FAE é um triângulo, de área 370 cm</w:t>
      </w:r>
      <w:r w:rsidRPr="000C7DFB">
        <w:rPr>
          <w:rFonts w:ascii="Arial" w:hAnsi="Arial" w:cs="Arial"/>
          <w:color w:val="000000" w:themeColor="text1"/>
          <w:sz w:val="24"/>
          <w:szCs w:val="24"/>
          <w:vertAlign w:val="superscript"/>
          <w:lang w:eastAsia="zh-CN"/>
        </w:rPr>
        <w:t>2</w: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, que está inscrito em uma circunferência, com FE = 20 cm e ângulo </w: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435" w:dyaOrig="300" w14:anchorId="088B8E83">
          <v:shape id="_x0000_i1237" type="#_x0000_t75" style="width:21.75pt;height:15pt" o:ole="">
            <v:imagedata r:id="rId17" o:title=""/>
          </v:shape>
          <o:OLEObject Type="Embed" ProgID="Equation.DSMT4" ShapeID="_x0000_i1237" DrawAspect="Content" ObjectID="_1816719133" r:id="rId18"/>
        </w:objec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de medida igual a 30°, como mostra a figura.</w:t>
      </w:r>
    </w:p>
    <w:p w14:paraId="07E63825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2604A395" w14:textId="7EED2029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0C7DFB">
        <w:rPr>
          <w:rFonts w:ascii="Arial" w:hAnsi="Arial" w:cs="Arial"/>
          <w:color w:val="000000" w:themeColor="text1"/>
          <w:sz w:val="24"/>
          <w:szCs w:val="24"/>
          <w:lang w:val="en-US" w:eastAsia="zh-CN"/>
        </w:rPr>
        <w:drawing>
          <wp:inline distT="0" distB="0" distL="0" distR="0" wp14:anchorId="6CE6F28E" wp14:editId="08F01F4A">
            <wp:extent cx="1838325" cy="1819275"/>
            <wp:effectExtent l="0" t="0" r="9525" b="9525"/>
            <wp:docPr id="475329358" name="Imagem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8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181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045130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0FAB71E9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Considerando </w: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840" w:dyaOrig="285" w14:anchorId="72F42FEA">
          <v:shape id="_x0000_i1239" type="#_x0000_t75" style="width:42pt;height:14.25pt" o:ole="">
            <v:imagedata r:id="rId20" o:title=""/>
          </v:shape>
          <o:OLEObject Type="Embed" ProgID="Equation.DSMT4" ShapeID="_x0000_i1239" DrawAspect="Content" ObjectID="_1816719134" r:id="rId21"/>
        </w:objec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a área da região hachurada da figura é igual a </w:t>
      </w:r>
    </w:p>
    <w:p w14:paraId="3F3DB875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>a) 886 cm</w:t>
      </w:r>
      <w:r w:rsidRPr="000C7DFB">
        <w:rPr>
          <w:rFonts w:ascii="Arial" w:hAnsi="Arial" w:cs="Arial"/>
          <w:color w:val="000000" w:themeColor="text1"/>
          <w:sz w:val="24"/>
          <w:szCs w:val="24"/>
          <w:vertAlign w:val="superscript"/>
          <w:lang w:eastAsia="zh-CN"/>
        </w:rPr>
        <w:t>2</w: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.   </w:t>
      </w:r>
    </w:p>
    <w:p w14:paraId="3DDA3EEA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>b) 4654 cm</w:t>
      </w:r>
      <w:r w:rsidRPr="000C7DFB">
        <w:rPr>
          <w:rFonts w:ascii="Arial" w:hAnsi="Arial" w:cs="Arial"/>
          <w:color w:val="000000" w:themeColor="text1"/>
          <w:sz w:val="24"/>
          <w:szCs w:val="24"/>
          <w:vertAlign w:val="superscript"/>
          <w:lang w:eastAsia="zh-CN"/>
        </w:rPr>
        <w:t>2</w: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.   </w:t>
      </w:r>
    </w:p>
    <w:p w14:paraId="78AC6BC0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>c) 2658 cm</w:t>
      </w:r>
      <w:r w:rsidRPr="000C7DFB">
        <w:rPr>
          <w:rFonts w:ascii="Arial" w:hAnsi="Arial" w:cs="Arial"/>
          <w:color w:val="000000" w:themeColor="text1"/>
          <w:sz w:val="24"/>
          <w:szCs w:val="24"/>
          <w:vertAlign w:val="superscript"/>
          <w:lang w:eastAsia="zh-CN"/>
        </w:rPr>
        <w:t>2</w: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.   </w:t>
      </w:r>
    </w:p>
    <w:p w14:paraId="09AE8F4D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>d) 1108 cm</w:t>
      </w:r>
      <w:r w:rsidRPr="000C7DFB">
        <w:rPr>
          <w:rFonts w:ascii="Arial" w:hAnsi="Arial" w:cs="Arial"/>
          <w:color w:val="000000" w:themeColor="text1"/>
          <w:sz w:val="24"/>
          <w:szCs w:val="24"/>
          <w:vertAlign w:val="superscript"/>
          <w:lang w:eastAsia="zh-CN"/>
        </w:rPr>
        <w:t>2</w: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.   </w:t>
      </w:r>
    </w:p>
    <w:p w14:paraId="08BC3BD7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>e) 924 cm</w:t>
      </w:r>
      <w:r w:rsidRPr="000C7DFB">
        <w:rPr>
          <w:rFonts w:ascii="Arial" w:hAnsi="Arial" w:cs="Arial"/>
          <w:color w:val="000000" w:themeColor="text1"/>
          <w:sz w:val="24"/>
          <w:szCs w:val="24"/>
          <w:vertAlign w:val="superscript"/>
          <w:lang w:eastAsia="zh-CN"/>
        </w:rPr>
        <w:t>2</w: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.   </w:t>
      </w:r>
    </w:p>
    <w:p w14:paraId="385069CB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0C7DFB">
        <w:rPr>
          <w:rFonts w:ascii="Arial" w:hAnsi="Arial" w:cs="Arial"/>
          <w:color w:val="000000" w:themeColor="text1"/>
          <w:sz w:val="24"/>
          <w:szCs w:val="24"/>
          <w:lang w:val="en-US" w:eastAsia="zh-CN"/>
        </w:rPr>
        <w:t xml:space="preserve"> </w:t>
      </w:r>
    </w:p>
    <w:p w14:paraId="7FF75D8B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>3</w:t>
      </w:r>
      <w:r w:rsidRPr="000C7DFB">
        <w:rPr>
          <w:rFonts w:ascii="Arial" w:hAnsi="Arial" w:cs="Arial"/>
          <w:b/>
          <w:color w:val="000000" w:themeColor="text1"/>
          <w:sz w:val="24"/>
          <w:szCs w:val="24"/>
          <w:lang w:eastAsia="zh-CN"/>
        </w:rPr>
        <w:t>.</w: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 O ciclista Tiago, andando em linha reta, passou sucessivamente pelos pontos </w: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435" w:dyaOrig="300" w14:anchorId="1CDF0771">
          <v:shape id="_x0000_i1240" type="#_x0000_t75" style="width:21.75pt;height:15pt" o:ole="">
            <v:imagedata r:id="rId22" o:title=""/>
          </v:shape>
          <o:OLEObject Type="Embed" ProgID="Equation.DSMT4" ShapeID="_x0000_i1240" DrawAspect="Content" ObjectID="_1816719135" r:id="rId23"/>
        </w:objec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e </w: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255" w:dyaOrig="255" w14:anchorId="332D2F07">
          <v:shape id="_x0000_i1241" type="#_x0000_t75" style="width:12.75pt;height:12.75pt" o:ole="">
            <v:imagedata r:id="rId24" o:title=""/>
          </v:shape>
          <o:OLEObject Type="Embed" ProgID="Equation.DSMT4" ShapeID="_x0000_i1241" DrawAspect="Content" ObjectID="_1816719136" r:id="rId25"/>
        </w:objec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Quando ele estava em </w: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255" w:dyaOrig="285" w14:anchorId="6771E320">
          <v:shape id="_x0000_i1242" type="#_x0000_t75" style="width:12.75pt;height:14.25pt" o:ole="">
            <v:imagedata r:id="rId26" o:title=""/>
          </v:shape>
          <o:OLEObject Type="Embed" ProgID="Equation.DSMT4" ShapeID="_x0000_i1242" DrawAspect="Content" ObjectID="_1816719137" r:id="rId27"/>
        </w:objec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avistou outro ciclista parado no ponto </w: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240" w:dyaOrig="285" w14:anchorId="17233CB0">
          <v:shape id="_x0000_i1243" type="#_x0000_t75" style="width:12pt;height:14.25pt" o:ole="">
            <v:imagedata r:id="rId28" o:title=""/>
          </v:shape>
          <o:OLEObject Type="Embed" ProgID="Equation.DSMT4" ShapeID="_x0000_i1243" DrawAspect="Content" ObjectID="_1816719138" r:id="rId29"/>
        </w:objec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de modo que o ângulo </w: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495" w:dyaOrig="285" w14:anchorId="3DDBDB4B">
          <v:shape id="_x0000_i1244" type="#_x0000_t75" style="width:24.75pt;height:14.25pt" o:ole="">
            <v:imagedata r:id="rId30" o:title=""/>
          </v:shape>
          <o:OLEObject Type="Embed" ProgID="Equation.DSMT4" ShapeID="_x0000_i1244" DrawAspect="Content" ObjectID="_1816719139" r:id="rId31"/>
        </w:objec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media </w: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420" w:dyaOrig="255" w14:anchorId="36789E4B">
          <v:shape id="_x0000_i1245" type="#_x0000_t75" style="width:21pt;height:12.75pt" o:ole="">
            <v:imagedata r:id="rId32" o:title=""/>
          </v:shape>
          <o:OLEObject Type="Embed" ProgID="Equation.DSMT4" ShapeID="_x0000_i1245" DrawAspect="Content" ObjectID="_1816719140" r:id="rId33"/>
        </w:objec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Após pedalar </w: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600" w:dyaOrig="300" w14:anchorId="4C5D791D">
          <v:shape id="_x0000_i1246" type="#_x0000_t75" style="width:30pt;height:15pt" o:ole="">
            <v:imagedata r:id="rId34" o:title=""/>
          </v:shape>
          <o:OLEObject Type="Embed" ProgID="Equation.DSMT4" ShapeID="_x0000_i1246" DrawAspect="Content" ObjectID="_1816719141" r:id="rId35"/>
        </w:objec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até o ponto </w: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240" w:dyaOrig="285" w14:anchorId="38FC2D85">
          <v:shape id="_x0000_i1247" type="#_x0000_t75" style="width:12pt;height:14.25pt" o:ole="">
            <v:imagedata r:id="rId36" o:title=""/>
          </v:shape>
          <o:OLEObject Type="Embed" ProgID="Equation.DSMT4" ShapeID="_x0000_i1247" DrawAspect="Content" ObjectID="_1816719142" r:id="rId37"/>
        </w:objec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avistou o mesmo ciclista em </w: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240" w:dyaOrig="285" w14:anchorId="3D6B14F1">
          <v:shape id="_x0000_i1248" type="#_x0000_t75" style="width:12pt;height:14.25pt" o:ole="">
            <v:imagedata r:id="rId38" o:title=""/>
          </v:shape>
          <o:OLEObject Type="Embed" ProgID="Equation.DSMT4" ShapeID="_x0000_i1248" DrawAspect="Content" ObjectID="_1816719143" r:id="rId39"/>
        </w:objec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de modo que o ângulo </w: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495" w:dyaOrig="300" w14:anchorId="500F4248">
          <v:shape id="_x0000_i1249" type="#_x0000_t75" style="width:24.75pt;height:15pt" o:ole="">
            <v:imagedata r:id="rId40" o:title=""/>
          </v:shape>
          <o:OLEObject Type="Embed" ProgID="Equation.DSMT4" ShapeID="_x0000_i1249" DrawAspect="Content" ObjectID="_1816719144" r:id="rId41"/>
        </w:objec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media </w: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420" w:dyaOrig="255" w14:anchorId="746EB119">
          <v:shape id="_x0000_i1250" type="#_x0000_t75" style="width:21pt;height:12.75pt" o:ole="">
            <v:imagedata r:id="rId42" o:title=""/>
          </v:shape>
          <o:OLEObject Type="Embed" ProgID="Equation.DSMT4" ShapeID="_x0000_i1250" DrawAspect="Content" ObjectID="_1816719145" r:id="rId43"/>
        </w:objec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Com base nessas informações, é carreto afirmar que a distância, em linha reta, que Tiago precisaria percorrer para ir do ponto </w: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195" w:dyaOrig="240" w14:anchorId="558D1054">
          <v:shape id="_x0000_i1251" type="#_x0000_t75" style="width:9.75pt;height:12pt" o:ole="">
            <v:imagedata r:id="rId44" o:title=""/>
          </v:shape>
          <o:OLEObject Type="Embed" ProgID="Equation.DSMT4" ShapeID="_x0000_i1251" DrawAspect="Content" ObjectID="_1816719146" r:id="rId45"/>
        </w:objec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ao ponto </w: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195" w:dyaOrig="240" w14:anchorId="1FB85749">
          <v:shape id="_x0000_i1252" type="#_x0000_t75" style="width:9.75pt;height:12pt" o:ole="">
            <v:imagedata r:id="rId46" o:title=""/>
          </v:shape>
          <o:OLEObject Type="Embed" ProgID="Equation.DSMT4" ShapeID="_x0000_i1252" DrawAspect="Content" ObjectID="_1816719147" r:id="rId47"/>
        </w:objec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é igual a </w:t>
      </w:r>
    </w:p>
    <w:p w14:paraId="4FCCA4AB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a) </w: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900" w:dyaOrig="600" w14:anchorId="7DF94D27">
          <v:shape id="_x0000_i1253" type="#_x0000_t75" style="width:45pt;height:30pt" o:ole="">
            <v:imagedata r:id="rId48" o:title=""/>
          </v:shape>
          <o:OLEObject Type="Embed" ProgID="Equation.DSMT4" ShapeID="_x0000_i1253" DrawAspect="Content" ObjectID="_1816719148" r:id="rId49"/>
        </w:objec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 </w:t>
      </w:r>
    </w:p>
    <w:p w14:paraId="78D601AB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b) </w: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600" w:dyaOrig="300" w14:anchorId="6011D5DD">
          <v:shape id="_x0000_i1254" type="#_x0000_t75" style="width:30pt;height:15pt" o:ole="">
            <v:imagedata r:id="rId50" o:title=""/>
          </v:shape>
          <o:OLEObject Type="Embed" ProgID="Equation.DSMT4" ShapeID="_x0000_i1254" DrawAspect="Content" ObjectID="_1816719149" r:id="rId51"/>
        </w:objec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 </w:t>
      </w:r>
    </w:p>
    <w:p w14:paraId="450AFD40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c) </w: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855" w:dyaOrig="345" w14:anchorId="27467380">
          <v:shape id="_x0000_i1255" type="#_x0000_t75" style="width:42.75pt;height:17.25pt" o:ole="">
            <v:imagedata r:id="rId52" o:title=""/>
          </v:shape>
          <o:OLEObject Type="Embed" ProgID="Equation.DSMT4" ShapeID="_x0000_i1255" DrawAspect="Content" ObjectID="_1816719150" r:id="rId53"/>
        </w:objec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 </w:t>
      </w:r>
    </w:p>
    <w:p w14:paraId="51A24B1A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d) </w: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855" w:dyaOrig="345" w14:anchorId="54C9C4C6">
          <v:shape id="_x0000_i1256" type="#_x0000_t75" style="width:42.75pt;height:17.25pt" o:ole="">
            <v:imagedata r:id="rId54" o:title=""/>
          </v:shape>
          <o:OLEObject Type="Embed" ProgID="Equation.DSMT4" ShapeID="_x0000_i1256" DrawAspect="Content" ObjectID="_1816719151" r:id="rId55"/>
        </w:objec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 </w:t>
      </w:r>
    </w:p>
    <w:p w14:paraId="5A280FE4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e) </w: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615" w:dyaOrig="300" w14:anchorId="5B8EC083">
          <v:shape id="_x0000_i1257" type="#_x0000_t75" style="width:30.75pt;height:15pt" o:ole="">
            <v:imagedata r:id="rId56" o:title=""/>
          </v:shape>
          <o:OLEObject Type="Embed" ProgID="Equation.DSMT4" ShapeID="_x0000_i1257" DrawAspect="Content" ObjectID="_1816719152" r:id="rId57"/>
        </w:objec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 </w:t>
      </w:r>
    </w:p>
    <w:p w14:paraId="4DF689CD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0C7DFB">
        <w:rPr>
          <w:rFonts w:ascii="Arial" w:hAnsi="Arial" w:cs="Arial"/>
          <w:color w:val="000000" w:themeColor="text1"/>
          <w:sz w:val="24"/>
          <w:szCs w:val="24"/>
          <w:lang w:val="en-US" w:eastAsia="zh-CN"/>
        </w:rPr>
        <w:t xml:space="preserve"> </w:t>
      </w:r>
    </w:p>
    <w:p w14:paraId="06114D80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>4</w:t>
      </w:r>
      <w:r w:rsidRPr="000C7DFB">
        <w:rPr>
          <w:rFonts w:ascii="Arial" w:hAnsi="Arial" w:cs="Arial"/>
          <w:b/>
          <w:color w:val="000000" w:themeColor="text1"/>
          <w:sz w:val="24"/>
          <w:szCs w:val="24"/>
          <w:lang w:eastAsia="zh-CN"/>
        </w:rPr>
        <w:t>.</w: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 Os pontos X, U e Y são vértices de um triângulo. Se as medidas dos lados XU e YU são respectivamente 30 cm e 22 cm, e se a medida do ângulo </w: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480" w:dyaOrig="315" w14:anchorId="0E7C409A">
          <v:shape id="_x0000_i1258" type="#_x0000_t75" style="width:24pt;height:15.75pt" o:ole="">
            <v:imagedata r:id="rId58" o:title=""/>
          </v:shape>
          <o:OLEObject Type="Embed" ProgID="Equation.DSMT4" ShapeID="_x0000_i1258" DrawAspect="Content" ObjectID="_1816719153" r:id="rId59"/>
        </w:objec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é igual a sessenta graus, então, a medida, em cm, do lado XY é um número entre</w:t>
      </w:r>
    </w:p>
    <w:p w14:paraId="60D6DAAD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2D8FFB03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1215" w:dyaOrig="585" w14:anchorId="4FC713B5">
          <v:shape id="_x0000_i1259" type="#_x0000_t75" style="width:60.75pt;height:29.25pt" o:ole="">
            <v:imagedata r:id="rId60" o:title=""/>
          </v:shape>
          <o:OLEObject Type="Embed" ProgID="Equation.DSMT4" ShapeID="_x0000_i1259" DrawAspect="Content" ObjectID="_1816719154" r:id="rId61"/>
        </w:objec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</w:t>
      </w:r>
    </w:p>
    <w:p w14:paraId="079D659B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a) 26,6 e 26,9.   </w:t>
      </w:r>
    </w:p>
    <w:p w14:paraId="3C4F91AC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b) 27,0 e 27,2.   </w:t>
      </w:r>
    </w:p>
    <w:p w14:paraId="53944D53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c) 27,2 e 27,4.   </w:t>
      </w:r>
    </w:p>
    <w:p w14:paraId="7B673AD2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d) 26,9 e 27,0.   </w:t>
      </w:r>
    </w:p>
    <w:p w14:paraId="60B5AF40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6901D616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4F21FB17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59BD8DE5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1503BE24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28F8F70A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50F6336F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37A4AE3D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</w:p>
    <w:p w14:paraId="42488A0B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0C7DFB">
        <w:rPr>
          <w:rFonts w:ascii="Arial" w:hAnsi="Arial" w:cs="Arial"/>
          <w:color w:val="000000" w:themeColor="text1"/>
          <w:sz w:val="24"/>
          <w:szCs w:val="24"/>
          <w:lang w:val="en-US" w:eastAsia="zh-CN"/>
        </w:rPr>
        <w:t xml:space="preserve"> </w:t>
      </w:r>
    </w:p>
    <w:p w14:paraId="73E4964B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lastRenderedPageBreak/>
        <w:t>5</w:t>
      </w:r>
      <w:r w:rsidRPr="000C7DFB">
        <w:rPr>
          <w:rFonts w:ascii="Arial" w:hAnsi="Arial" w:cs="Arial"/>
          <w:b/>
          <w:color w:val="000000" w:themeColor="text1"/>
          <w:sz w:val="24"/>
          <w:szCs w:val="24"/>
          <w:lang w:eastAsia="zh-CN"/>
        </w:rPr>
        <w:t>.</w: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 Um triângulo retângulo tem catetos de medidas 6 cm e 8 cm e sua hipotenusa é o lado de um triângulo em que os outros lados medem 3 cm e x, conforme mostra a figura.</w:t>
      </w:r>
    </w:p>
    <w:p w14:paraId="2366B455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3620E8BC" w14:textId="031CFDCE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0C7DFB">
        <w:rPr>
          <w:rFonts w:ascii="Arial" w:hAnsi="Arial" w:cs="Arial"/>
          <w:color w:val="000000" w:themeColor="text1"/>
          <w:sz w:val="24"/>
          <w:szCs w:val="24"/>
          <w:lang w:val="en-US" w:eastAsia="zh-CN"/>
        </w:rPr>
        <w:drawing>
          <wp:inline distT="0" distB="0" distL="0" distR="0" wp14:anchorId="234BF6B3" wp14:editId="63851254">
            <wp:extent cx="2428875" cy="2381250"/>
            <wp:effectExtent l="0" t="0" r="9525" b="0"/>
            <wp:docPr id="243663847" name="Imagem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30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8D558E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7417F995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Dado que o cos 60° = 0,5, o valor de x é </w:t>
      </w:r>
    </w:p>
    <w:p w14:paraId="56CEB087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a) </w: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765" w:dyaOrig="345" w14:anchorId="3443F2BE">
          <v:shape id="_x0000_i1261" type="#_x0000_t75" style="width:38.25pt;height:17.25pt" o:ole="">
            <v:imagedata r:id="rId63" o:title=""/>
          </v:shape>
          <o:OLEObject Type="Embed" ProgID="Equation.DSMT4" ShapeID="_x0000_i1261" DrawAspect="Content" ObjectID="_1816719155" r:id="rId64"/>
        </w:objec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 </w:t>
      </w:r>
    </w:p>
    <w:p w14:paraId="52571E5B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b) </w: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765" w:dyaOrig="345" w14:anchorId="2DC421F7">
          <v:shape id="_x0000_i1262" type="#_x0000_t75" style="width:38.25pt;height:17.25pt" o:ole="">
            <v:imagedata r:id="rId65" o:title=""/>
          </v:shape>
          <o:OLEObject Type="Embed" ProgID="Equation.DSMT4" ShapeID="_x0000_i1262" DrawAspect="Content" ObjectID="_1816719156" r:id="rId66"/>
        </w:objec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 </w:t>
      </w:r>
    </w:p>
    <w:p w14:paraId="733477CD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c) </w: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765" w:dyaOrig="345" w14:anchorId="5857CA62">
          <v:shape id="_x0000_i1263" type="#_x0000_t75" style="width:38.25pt;height:17.25pt" o:ole="">
            <v:imagedata r:id="rId67" o:title=""/>
          </v:shape>
          <o:OLEObject Type="Embed" ProgID="Equation.DSMT4" ShapeID="_x0000_i1263" DrawAspect="Content" ObjectID="_1816719157" r:id="rId68"/>
        </w:objec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 </w:t>
      </w:r>
    </w:p>
    <w:p w14:paraId="3EE4DF25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d) </w: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855" w:dyaOrig="345" w14:anchorId="3AFC00A5">
          <v:shape id="_x0000_i1264" type="#_x0000_t75" style="width:42.75pt;height:17.25pt" o:ole="">
            <v:imagedata r:id="rId69" o:title=""/>
          </v:shape>
          <o:OLEObject Type="Embed" ProgID="Equation.DSMT4" ShapeID="_x0000_i1264" DrawAspect="Content" ObjectID="_1816719158" r:id="rId70"/>
        </w:objec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 </w:t>
      </w:r>
    </w:p>
    <w:p w14:paraId="6D516907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e) </w: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855" w:dyaOrig="345" w14:anchorId="70B19B1F">
          <v:shape id="_x0000_i1265" type="#_x0000_t75" style="width:42.75pt;height:17.25pt" o:ole="">
            <v:imagedata r:id="rId71" o:title=""/>
          </v:shape>
          <o:OLEObject Type="Embed" ProgID="Equation.DSMT4" ShapeID="_x0000_i1265" DrawAspect="Content" ObjectID="_1816719159" r:id="rId72"/>
        </w:objec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 </w:t>
      </w:r>
    </w:p>
    <w:p w14:paraId="504CA9E9" w14:textId="77777777" w:rsidR="00D56ACE" w:rsidRDefault="00D56ACE" w:rsidP="00D56ACE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2BE64375" w14:textId="77777777" w:rsidR="000C7DFB" w:rsidRDefault="000C7DFB" w:rsidP="00D56ACE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6A6A483A" w14:textId="77777777" w:rsidR="000C7DFB" w:rsidRDefault="000C7DFB" w:rsidP="00D56ACE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6488FEBE" w14:textId="77777777" w:rsidR="000C7DFB" w:rsidRDefault="000C7DFB" w:rsidP="00D56ACE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311EA033" w14:textId="77777777" w:rsidR="000C7DFB" w:rsidRDefault="000C7DFB" w:rsidP="00D56ACE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06D16BD4" w14:textId="77777777" w:rsidR="000C7DFB" w:rsidRDefault="000C7DFB" w:rsidP="00D56ACE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5F04D422" w14:textId="77777777" w:rsidR="000C7DFB" w:rsidRDefault="000C7DFB" w:rsidP="00D56ACE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75EF9823" w14:textId="77777777" w:rsidR="000C7DFB" w:rsidRDefault="000C7DFB" w:rsidP="00D56ACE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0877FCD9" w14:textId="77777777" w:rsidR="000C7DFB" w:rsidRDefault="000C7DFB" w:rsidP="00D56ACE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7155EE03" w14:textId="77777777" w:rsidR="000C7DFB" w:rsidRDefault="000C7DFB" w:rsidP="00D56ACE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6D9C6F98" w14:textId="77777777" w:rsidR="000C7DFB" w:rsidRDefault="000C7DFB" w:rsidP="00D56ACE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22A672DA" w14:textId="77777777" w:rsidR="000C7DFB" w:rsidRDefault="000C7DFB" w:rsidP="00D56ACE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5E6EBDA0" w14:textId="77777777" w:rsidR="000C7DFB" w:rsidRDefault="000C7DFB" w:rsidP="00D56ACE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5A232D19" w14:textId="77777777" w:rsidR="000C7DFB" w:rsidRDefault="000C7DFB" w:rsidP="00D56ACE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3853D442" w14:textId="77777777" w:rsidR="000C7DFB" w:rsidRDefault="000C7DFB" w:rsidP="00D56ACE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1D1711FC" w14:textId="77777777" w:rsidR="000C7DFB" w:rsidRDefault="000C7DFB" w:rsidP="00D56ACE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0C98CA9A" w14:textId="77777777" w:rsidR="000C7DFB" w:rsidRDefault="000C7DFB" w:rsidP="00D56ACE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2DE1645B" w14:textId="77777777" w:rsidR="000C7DFB" w:rsidRDefault="000C7DFB" w:rsidP="00D56ACE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69472D24" w14:textId="77777777" w:rsidR="000C7DFB" w:rsidRDefault="000C7DFB" w:rsidP="00D56ACE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712DC0DD" w14:textId="77777777" w:rsidR="000C7DFB" w:rsidRDefault="000C7DFB" w:rsidP="00D56ACE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35AD026B" w14:textId="77777777" w:rsidR="000C7DFB" w:rsidRDefault="000C7DFB" w:rsidP="00D56ACE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1A9FC503" w14:textId="77777777" w:rsidR="000C7DFB" w:rsidRDefault="000C7DFB" w:rsidP="00D56ACE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3ACEB792" w14:textId="77777777" w:rsidR="000C7DFB" w:rsidRDefault="000C7DFB" w:rsidP="00D56ACE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7024522B" w14:textId="77777777" w:rsidR="000C7DFB" w:rsidRDefault="000C7DFB" w:rsidP="00D56ACE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5BCF44E7" w14:textId="77777777" w:rsidR="000C7DFB" w:rsidRDefault="000C7DFB" w:rsidP="00D56ACE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5FDCCDCF" w14:textId="77777777" w:rsidR="000C7DFB" w:rsidRDefault="000C7DFB" w:rsidP="00D56ACE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395257D9" w14:textId="77777777" w:rsidR="000C7DFB" w:rsidRDefault="000C7DFB" w:rsidP="00D56ACE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68830F2B" w14:textId="77777777" w:rsidR="000C7DFB" w:rsidRDefault="000C7DFB" w:rsidP="00D56ACE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519E16A2" w14:textId="77777777" w:rsidR="000C7DFB" w:rsidRDefault="000C7DFB" w:rsidP="00D56ACE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2E76ACD9" w14:textId="77777777" w:rsidR="000C7DFB" w:rsidRDefault="000C7DFB" w:rsidP="00D56ACE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1EF615BE" w14:textId="77777777" w:rsidR="000C7DFB" w:rsidRDefault="000C7DFB" w:rsidP="00D56ACE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3E6B4CA1" w14:textId="77777777" w:rsidR="000C7DFB" w:rsidRDefault="000C7DFB" w:rsidP="00D56ACE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0B0CBE8B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0C7DFB">
        <w:rPr>
          <w:rFonts w:ascii="Arial" w:hAnsi="Arial" w:cs="Arial"/>
          <w:b/>
          <w:color w:val="000000" w:themeColor="text1"/>
          <w:sz w:val="24"/>
          <w:szCs w:val="24"/>
          <w:lang w:eastAsia="zh-CN"/>
        </w:rPr>
        <w:lastRenderedPageBreak/>
        <w:t xml:space="preserve">Gabarito:  </w:t>
      </w:r>
    </w:p>
    <w:p w14:paraId="02F69EC3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</w:p>
    <w:p w14:paraId="4A353E29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0C7DFB">
        <w:rPr>
          <w:rFonts w:ascii="Arial" w:hAnsi="Arial" w:cs="Arial"/>
          <w:b/>
          <w:color w:val="000000" w:themeColor="text1"/>
          <w:sz w:val="24"/>
          <w:szCs w:val="24"/>
          <w:lang w:eastAsia="zh-CN"/>
        </w:rPr>
        <w:t>Resposta da questão 1:</w:t>
      </w:r>
      <w:r w:rsidRPr="000C7DFB">
        <w:rPr>
          <w:rFonts w:ascii="Arial" w:hAnsi="Arial" w:cs="Arial"/>
          <w:b/>
          <w:color w:val="000000" w:themeColor="text1"/>
          <w:sz w:val="24"/>
          <w:szCs w:val="24"/>
          <w:lang w:eastAsia="zh-CN"/>
        </w:rPr>
        <w:br/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[B]</w:t>
      </w:r>
    </w:p>
    <w:p w14:paraId="779E81E3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16E9CDE4" w14:textId="6875629D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0C7DFB">
        <w:rPr>
          <w:rFonts w:ascii="Arial" w:hAnsi="Arial" w:cs="Arial"/>
          <w:color w:val="000000" w:themeColor="text1"/>
          <w:sz w:val="24"/>
          <w:szCs w:val="24"/>
          <w:lang w:val="en-US" w:eastAsia="zh-CN"/>
        </w:rPr>
        <w:drawing>
          <wp:inline distT="0" distB="0" distL="0" distR="0" wp14:anchorId="48E69C02" wp14:editId="2C94EDD9">
            <wp:extent cx="1838325" cy="1895475"/>
            <wp:effectExtent l="0" t="0" r="9525" b="9525"/>
            <wp:docPr id="507498628" name="Imagem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36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1895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8C5103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7C0CA7DE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>De acordo com o Teorema dos senos, temos:</w:t>
      </w:r>
    </w:p>
    <w:p w14:paraId="0C90F04E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3705" w:dyaOrig="1095" w14:anchorId="51FBE1B3">
          <v:shape id="_x0000_i1586" type="#_x0000_t75" style="width:185.25pt;height:54.75pt" o:ole="">
            <v:imagedata r:id="rId74" o:title=""/>
          </v:shape>
          <o:OLEObject Type="Embed" ProgID="Equation.DSMT4" ShapeID="_x0000_i1586" DrawAspect="Content" ObjectID="_1816719160" r:id="rId75"/>
        </w:object>
      </w:r>
    </w:p>
    <w:p w14:paraId="2F5F8F2B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00042C42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>Portanto, o perímetro P do triângulo será dado por:</w:t>
      </w:r>
    </w:p>
    <w:p w14:paraId="3B2285F7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4425" w:dyaOrig="375" w14:anchorId="470E7C39">
          <v:shape id="_x0000_i1587" type="#_x0000_t75" style="width:221.25pt;height:18.75pt" o:ole="">
            <v:imagedata r:id="rId76" o:title=""/>
          </v:shape>
          <o:OLEObject Type="Embed" ProgID="Equation.DSMT4" ShapeID="_x0000_i1587" DrawAspect="Content" ObjectID="_1816719161" r:id="rId77"/>
        </w:objec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</w:t>
      </w:r>
      <w:r w:rsidRPr="000C7DFB">
        <w:rPr>
          <w:rFonts w:ascii="Arial" w:hAnsi="Arial" w:cs="Arial"/>
          <w:b/>
          <w:color w:val="000000" w:themeColor="text1"/>
          <w:sz w:val="24"/>
          <w:szCs w:val="24"/>
          <w:lang w:eastAsia="zh-CN"/>
        </w:rPr>
        <w:t xml:space="preserve"> </w:t>
      </w:r>
    </w:p>
    <w:p w14:paraId="367A3218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</w:p>
    <w:p w14:paraId="08E0907F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0C7DFB">
        <w:rPr>
          <w:rFonts w:ascii="Arial" w:hAnsi="Arial" w:cs="Arial"/>
          <w:b/>
          <w:color w:val="000000" w:themeColor="text1"/>
          <w:sz w:val="24"/>
          <w:szCs w:val="24"/>
          <w:lang w:eastAsia="zh-CN"/>
        </w:rPr>
        <w:t>Resposta da questão 2:</w:t>
      </w:r>
      <w:r w:rsidRPr="000C7DFB">
        <w:rPr>
          <w:rFonts w:ascii="Arial" w:hAnsi="Arial" w:cs="Arial"/>
          <w:b/>
          <w:color w:val="000000" w:themeColor="text1"/>
          <w:sz w:val="24"/>
          <w:szCs w:val="24"/>
          <w:lang w:eastAsia="zh-CN"/>
        </w:rPr>
        <w:br/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[A]</w:t>
      </w:r>
    </w:p>
    <w:p w14:paraId="2A142072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612D73C1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Se </w: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135" w:dyaOrig="195" w14:anchorId="11C07BA3">
          <v:shape id="_x0000_i1588" type="#_x0000_t75" style="width:6.75pt;height:9.75pt" o:ole="">
            <v:imagedata r:id="rId78" o:title=""/>
          </v:shape>
          <o:OLEObject Type="Embed" ProgID="Equation.DSMT4" ShapeID="_x0000_i1588" DrawAspect="Content" ObjectID="_1816719162" r:id="rId79"/>
        </w:objec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é o raio do círculo circunscrito ao triângulo </w: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495" w:dyaOrig="285" w14:anchorId="2053E965">
          <v:shape id="_x0000_i1589" type="#_x0000_t75" style="width:24.75pt;height:14.25pt" o:ole="">
            <v:imagedata r:id="rId80" o:title=""/>
          </v:shape>
          <o:OLEObject Type="Embed" ProgID="Equation.DSMT4" ShapeID="_x0000_i1589" DrawAspect="Content" ObjectID="_1816719163" r:id="rId81"/>
        </w:objec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então, pela Lei dos Senos, vem</w:t>
      </w:r>
    </w:p>
    <w:p w14:paraId="27BE91C0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2625" w:dyaOrig="900" w14:anchorId="4E2D7E9D">
          <v:shape id="_x0000_i1590" type="#_x0000_t75" style="width:131.25pt;height:45pt" o:ole="">
            <v:imagedata r:id="rId82" o:title=""/>
          </v:shape>
          <o:OLEObject Type="Embed" ProgID="Equation.DSMT4" ShapeID="_x0000_i1590" DrawAspect="Content" ObjectID="_1816719164" r:id="rId83"/>
        </w:object>
      </w:r>
    </w:p>
    <w:p w14:paraId="54EA3609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3827D575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>A resposta é</w:t>
      </w:r>
    </w:p>
    <w:p w14:paraId="6B34A957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2505" w:dyaOrig="660" w14:anchorId="425F2C58">
          <v:shape id="_x0000_i1591" type="#_x0000_t75" style="width:125.25pt;height:33pt" o:ole="">
            <v:imagedata r:id="rId84" o:title=""/>
          </v:shape>
          <o:OLEObject Type="Embed" ProgID="Equation.DSMT4" ShapeID="_x0000_i1591" DrawAspect="Content" ObjectID="_1816719165" r:id="rId85"/>
        </w:objec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</w:t>
      </w:r>
      <w:r w:rsidRPr="000C7DFB">
        <w:rPr>
          <w:rFonts w:ascii="Arial" w:hAnsi="Arial" w:cs="Arial"/>
          <w:b/>
          <w:color w:val="000000" w:themeColor="text1"/>
          <w:sz w:val="24"/>
          <w:szCs w:val="24"/>
          <w:lang w:eastAsia="zh-CN"/>
        </w:rPr>
        <w:t xml:space="preserve"> </w:t>
      </w:r>
    </w:p>
    <w:p w14:paraId="5E516584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</w:p>
    <w:p w14:paraId="73B05CFB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0C7DFB">
        <w:rPr>
          <w:rFonts w:ascii="Arial" w:hAnsi="Arial" w:cs="Arial"/>
          <w:b/>
          <w:color w:val="000000" w:themeColor="text1"/>
          <w:sz w:val="24"/>
          <w:szCs w:val="24"/>
          <w:lang w:eastAsia="zh-CN"/>
        </w:rPr>
        <w:t>Resposta da questão 3:</w:t>
      </w:r>
      <w:r w:rsidRPr="000C7DFB">
        <w:rPr>
          <w:rFonts w:ascii="Arial" w:hAnsi="Arial" w:cs="Arial"/>
          <w:b/>
          <w:color w:val="000000" w:themeColor="text1"/>
          <w:sz w:val="24"/>
          <w:szCs w:val="24"/>
          <w:lang w:eastAsia="zh-CN"/>
        </w:rPr>
        <w:br/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[C]</w:t>
      </w:r>
    </w:p>
    <w:p w14:paraId="4FEBF5D4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2A42AE8B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>De acordo com as informações do problema temos a seguinte figura:</w:t>
      </w:r>
    </w:p>
    <w:p w14:paraId="5B2ECCE2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2D76D165" w14:textId="553060D1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0C7DFB">
        <w:rPr>
          <w:rFonts w:ascii="Arial" w:hAnsi="Arial" w:cs="Arial"/>
          <w:color w:val="000000" w:themeColor="text1"/>
          <w:sz w:val="24"/>
          <w:szCs w:val="24"/>
          <w:lang w:val="en-US" w:eastAsia="zh-CN"/>
        </w:rPr>
        <w:drawing>
          <wp:inline distT="0" distB="0" distL="0" distR="0" wp14:anchorId="5835079B" wp14:editId="053173B4">
            <wp:extent cx="2905125" cy="1543050"/>
            <wp:effectExtent l="0" t="0" r="9525" b="0"/>
            <wp:docPr id="1304522389" name="Imagem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43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5125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4BDA9F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730ED1D0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>Utilizando o Teorema do ângulo externo, temos:</w:t>
      </w:r>
    </w:p>
    <w:p w14:paraId="1A94006A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2715" w:dyaOrig="300" w14:anchorId="0571A4C5">
          <v:shape id="_x0000_i1593" type="#_x0000_t75" style="width:135.75pt;height:15pt" o:ole="">
            <v:imagedata r:id="rId87" o:title=""/>
          </v:shape>
          <o:OLEObject Type="Embed" ProgID="Equation.DSMT4" ShapeID="_x0000_i1593" DrawAspect="Content" ObjectID="_1816719166" r:id="rId88"/>
        </w:object>
      </w:r>
    </w:p>
    <w:p w14:paraId="3AE0B30E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5942040A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lastRenderedPageBreak/>
        <w:t>Utilizando o Teorema dos senos, obtemos:</w:t>
      </w:r>
    </w:p>
    <w:p w14:paraId="54A1D94F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0C7DFB">
        <w:rPr>
          <w:rFonts w:ascii="Arial" w:hAnsi="Arial" w:cs="Arial"/>
          <w:color w:val="000000" w:themeColor="text1"/>
          <w:sz w:val="24"/>
          <w:szCs w:val="24"/>
          <w:lang w:val="en-US" w:eastAsia="zh-CN"/>
        </w:rPr>
        <w:object w:dxaOrig="7545" w:dyaOrig="600" w14:anchorId="73CADCC6">
          <v:shape id="_x0000_i1594" type="#_x0000_t75" style="width:377.25pt;height:30pt" o:ole="">
            <v:imagedata r:id="rId89" o:title=""/>
          </v:shape>
          <o:OLEObject Type="Embed" ProgID="Equation.DSMT4" ShapeID="_x0000_i1594" DrawAspect="Content" ObjectID="_1816719167" r:id="rId90"/>
        </w:object>
      </w:r>
      <w:r w:rsidRPr="000C7DFB">
        <w:rPr>
          <w:rFonts w:ascii="Arial" w:hAnsi="Arial" w:cs="Arial"/>
          <w:color w:val="000000" w:themeColor="text1"/>
          <w:sz w:val="24"/>
          <w:szCs w:val="24"/>
          <w:lang w:val="en-US" w:eastAsia="zh-CN"/>
        </w:rPr>
        <w:t xml:space="preserve"> </w:t>
      </w:r>
      <w:r w:rsidRPr="000C7DFB">
        <w:rPr>
          <w:rFonts w:ascii="Arial" w:hAnsi="Arial" w:cs="Arial"/>
          <w:b/>
          <w:color w:val="000000" w:themeColor="text1"/>
          <w:sz w:val="24"/>
          <w:szCs w:val="24"/>
          <w:lang w:val="en-US" w:eastAsia="zh-CN"/>
        </w:rPr>
        <w:t xml:space="preserve"> </w:t>
      </w:r>
    </w:p>
    <w:p w14:paraId="601A9832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</w:p>
    <w:p w14:paraId="774D9099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0C7DFB">
        <w:rPr>
          <w:rFonts w:ascii="Arial" w:hAnsi="Arial" w:cs="Arial"/>
          <w:b/>
          <w:color w:val="000000" w:themeColor="text1"/>
          <w:sz w:val="24"/>
          <w:szCs w:val="24"/>
          <w:lang w:eastAsia="zh-CN"/>
        </w:rPr>
        <w:t>Resposta da questão 4:</w:t>
      </w:r>
      <w:r w:rsidRPr="000C7DFB">
        <w:rPr>
          <w:rFonts w:ascii="Arial" w:hAnsi="Arial" w:cs="Arial"/>
          <w:b/>
          <w:color w:val="000000" w:themeColor="text1"/>
          <w:sz w:val="24"/>
          <w:szCs w:val="24"/>
          <w:lang w:eastAsia="zh-CN"/>
        </w:rPr>
        <w:br/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[D]</w:t>
      </w:r>
    </w:p>
    <w:p w14:paraId="75B146FF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2CFDA9F0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>De acordo com as informações do problema, temos:</w:t>
      </w:r>
    </w:p>
    <w:p w14:paraId="1A6D1510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65CDB51E" w14:textId="0928E091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0C7DFB">
        <w:rPr>
          <w:rFonts w:ascii="Arial" w:hAnsi="Arial" w:cs="Arial"/>
          <w:color w:val="000000" w:themeColor="text1"/>
          <w:sz w:val="24"/>
          <w:szCs w:val="24"/>
          <w:lang w:val="en-US" w:eastAsia="zh-CN"/>
        </w:rPr>
        <w:drawing>
          <wp:inline distT="0" distB="0" distL="0" distR="0" wp14:anchorId="48849582" wp14:editId="33DEE5F6">
            <wp:extent cx="1914525" cy="1962150"/>
            <wp:effectExtent l="0" t="0" r="9525" b="0"/>
            <wp:docPr id="1450090652" name="Imagem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46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1962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AA237B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5D1FE885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3375" w:dyaOrig="1545" w14:anchorId="2168868D">
          <v:shape id="_x0000_i1596" type="#_x0000_t75" style="width:168.75pt;height:77.25pt" o:ole="">
            <v:imagedata r:id="rId92" o:title=""/>
          </v:shape>
          <o:OLEObject Type="Embed" ProgID="Equation.DSMT4" ShapeID="_x0000_i1596" DrawAspect="Content" ObjectID="_1816719168" r:id="rId93"/>
        </w:object>
      </w:r>
    </w:p>
    <w:p w14:paraId="2C28110E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18231EA7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>Logo:</w:t>
      </w:r>
    </w:p>
    <w:p w14:paraId="165BBAF9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XY está entre 26,9 e 27,0. </w:t>
      </w:r>
      <w:r w:rsidRPr="000C7DFB">
        <w:rPr>
          <w:rFonts w:ascii="Arial" w:hAnsi="Arial" w:cs="Arial"/>
          <w:b/>
          <w:color w:val="000000" w:themeColor="text1"/>
          <w:sz w:val="24"/>
          <w:szCs w:val="24"/>
          <w:lang w:eastAsia="zh-CN"/>
        </w:rPr>
        <w:t xml:space="preserve"> </w:t>
      </w:r>
    </w:p>
    <w:p w14:paraId="58208ED0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</w:p>
    <w:p w14:paraId="7413AFC7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0C7DFB">
        <w:rPr>
          <w:rFonts w:ascii="Arial" w:hAnsi="Arial" w:cs="Arial"/>
          <w:b/>
          <w:color w:val="000000" w:themeColor="text1"/>
          <w:sz w:val="24"/>
          <w:szCs w:val="24"/>
          <w:lang w:eastAsia="zh-CN"/>
        </w:rPr>
        <w:t>Resposta da questão 5:</w:t>
      </w:r>
      <w:r w:rsidRPr="000C7DFB">
        <w:rPr>
          <w:rFonts w:ascii="Arial" w:hAnsi="Arial" w:cs="Arial"/>
          <w:b/>
          <w:color w:val="000000" w:themeColor="text1"/>
          <w:sz w:val="24"/>
          <w:szCs w:val="24"/>
          <w:lang w:eastAsia="zh-CN"/>
        </w:rPr>
        <w:br/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[B]</w:t>
      </w:r>
    </w:p>
    <w:p w14:paraId="324B6CEA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129E1E29" w14:textId="4DD6307C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0C7DFB">
        <w:rPr>
          <w:rFonts w:ascii="Arial" w:hAnsi="Arial" w:cs="Arial"/>
          <w:color w:val="000000" w:themeColor="text1"/>
          <w:sz w:val="24"/>
          <w:szCs w:val="24"/>
          <w:lang w:val="en-US" w:eastAsia="zh-CN"/>
        </w:rPr>
        <w:drawing>
          <wp:inline distT="0" distB="0" distL="0" distR="0" wp14:anchorId="41FE9F65" wp14:editId="3EB200D1">
            <wp:extent cx="2428875" cy="2381250"/>
            <wp:effectExtent l="0" t="0" r="9525" b="0"/>
            <wp:docPr id="1638454545" name="Imagem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48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F7B381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77AE46EF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2640" w:dyaOrig="1665" w14:anchorId="6035CD2A">
          <v:shape id="_x0000_i1598" type="#_x0000_t75" style="width:132pt;height:83.25pt" o:ole="">
            <v:imagedata r:id="rId95" o:title=""/>
          </v:shape>
          <o:OLEObject Type="Embed" ProgID="Equation.DSMT4" ShapeID="_x0000_i1598" DrawAspect="Content" ObjectID="_1816719169" r:id="rId96"/>
        </w:objec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</w:t>
      </w:r>
      <w:r w:rsidRPr="000C7DFB">
        <w:rPr>
          <w:rFonts w:ascii="Arial" w:hAnsi="Arial" w:cs="Arial"/>
          <w:b/>
          <w:color w:val="000000" w:themeColor="text1"/>
          <w:sz w:val="24"/>
          <w:szCs w:val="24"/>
          <w:lang w:eastAsia="zh-CN"/>
        </w:rPr>
        <w:t xml:space="preserve"> </w:t>
      </w:r>
    </w:p>
    <w:p w14:paraId="73E42E51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</w:p>
    <w:p w14:paraId="5F83A2C4" w14:textId="420AF992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sectPr w:rsidR="000C7DFB" w:rsidRPr="000C7DFB" w:rsidSect="004E4392">
      <w:type w:val="continuous"/>
      <w:pgSz w:w="11907" w:h="16840" w:code="9"/>
      <w:pgMar w:top="567" w:right="567" w:bottom="284" w:left="680" w:header="709" w:footer="709" w:gutter="0"/>
      <w:pgBorders w:offsetFrom="page">
        <w:top w:val="single" w:sz="18" w:space="24" w:color="auto"/>
        <w:left w:val="single" w:sz="18" w:space="24" w:color="auto"/>
        <w:bottom w:val="single" w:sz="18" w:space="24" w:color="auto"/>
        <w:right w:val="single" w:sz="18" w:space="24" w:color="auto"/>
      </w:pgBorders>
      <w:cols w:sep="1" w:space="709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anklin Gothic Medium">
    <w:panose1 w:val="020B06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30A32B4"/>
    <w:multiLevelType w:val="hybridMultilevel"/>
    <w:tmpl w:val="EFA65C0C"/>
    <w:lvl w:ilvl="0" w:tplc="04160017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364" w:hanging="360"/>
      </w:pPr>
    </w:lvl>
    <w:lvl w:ilvl="2" w:tplc="0416001B" w:tentative="1">
      <w:start w:val="1"/>
      <w:numFmt w:val="lowerRoman"/>
      <w:lvlText w:val="%3."/>
      <w:lvlJc w:val="right"/>
      <w:pPr>
        <w:ind w:left="2084" w:hanging="180"/>
      </w:pPr>
    </w:lvl>
    <w:lvl w:ilvl="3" w:tplc="0416000F" w:tentative="1">
      <w:start w:val="1"/>
      <w:numFmt w:val="decimal"/>
      <w:lvlText w:val="%4."/>
      <w:lvlJc w:val="left"/>
      <w:pPr>
        <w:ind w:left="2804" w:hanging="360"/>
      </w:pPr>
    </w:lvl>
    <w:lvl w:ilvl="4" w:tplc="04160019" w:tentative="1">
      <w:start w:val="1"/>
      <w:numFmt w:val="lowerLetter"/>
      <w:lvlText w:val="%5."/>
      <w:lvlJc w:val="left"/>
      <w:pPr>
        <w:ind w:left="3524" w:hanging="360"/>
      </w:pPr>
    </w:lvl>
    <w:lvl w:ilvl="5" w:tplc="0416001B" w:tentative="1">
      <w:start w:val="1"/>
      <w:numFmt w:val="lowerRoman"/>
      <w:lvlText w:val="%6."/>
      <w:lvlJc w:val="right"/>
      <w:pPr>
        <w:ind w:left="4244" w:hanging="180"/>
      </w:pPr>
    </w:lvl>
    <w:lvl w:ilvl="6" w:tplc="0416000F" w:tentative="1">
      <w:start w:val="1"/>
      <w:numFmt w:val="decimal"/>
      <w:lvlText w:val="%7."/>
      <w:lvlJc w:val="left"/>
      <w:pPr>
        <w:ind w:left="4964" w:hanging="360"/>
      </w:pPr>
    </w:lvl>
    <w:lvl w:ilvl="7" w:tplc="04160019" w:tentative="1">
      <w:start w:val="1"/>
      <w:numFmt w:val="lowerLetter"/>
      <w:lvlText w:val="%8."/>
      <w:lvlJc w:val="left"/>
      <w:pPr>
        <w:ind w:left="5684" w:hanging="360"/>
      </w:pPr>
    </w:lvl>
    <w:lvl w:ilvl="8" w:tplc="0416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 w15:restartNumberingAfterBreak="0">
    <w:nsid w:val="0325529D"/>
    <w:multiLevelType w:val="hybridMultilevel"/>
    <w:tmpl w:val="92BE29D2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126622"/>
    <w:multiLevelType w:val="multilevel"/>
    <w:tmpl w:val="09AAF8F2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0AFA4058"/>
    <w:multiLevelType w:val="multilevel"/>
    <w:tmpl w:val="825C78AA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0F9321C1"/>
    <w:multiLevelType w:val="multilevel"/>
    <w:tmpl w:val="32E84A6A"/>
    <w:lvl w:ilvl="0">
      <w:start w:val="3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1B9B332C"/>
    <w:multiLevelType w:val="hybridMultilevel"/>
    <w:tmpl w:val="95E0177E"/>
    <w:lvl w:ilvl="0" w:tplc="028C381A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364" w:hanging="360"/>
      </w:pPr>
    </w:lvl>
    <w:lvl w:ilvl="2" w:tplc="0416001B" w:tentative="1">
      <w:start w:val="1"/>
      <w:numFmt w:val="lowerRoman"/>
      <w:lvlText w:val="%3."/>
      <w:lvlJc w:val="right"/>
      <w:pPr>
        <w:ind w:left="2084" w:hanging="180"/>
      </w:pPr>
    </w:lvl>
    <w:lvl w:ilvl="3" w:tplc="0416000F" w:tentative="1">
      <w:start w:val="1"/>
      <w:numFmt w:val="decimal"/>
      <w:lvlText w:val="%4."/>
      <w:lvlJc w:val="left"/>
      <w:pPr>
        <w:ind w:left="2804" w:hanging="360"/>
      </w:pPr>
    </w:lvl>
    <w:lvl w:ilvl="4" w:tplc="04160019" w:tentative="1">
      <w:start w:val="1"/>
      <w:numFmt w:val="lowerLetter"/>
      <w:lvlText w:val="%5."/>
      <w:lvlJc w:val="left"/>
      <w:pPr>
        <w:ind w:left="3524" w:hanging="360"/>
      </w:pPr>
    </w:lvl>
    <w:lvl w:ilvl="5" w:tplc="0416001B" w:tentative="1">
      <w:start w:val="1"/>
      <w:numFmt w:val="lowerRoman"/>
      <w:lvlText w:val="%6."/>
      <w:lvlJc w:val="right"/>
      <w:pPr>
        <w:ind w:left="4244" w:hanging="180"/>
      </w:pPr>
    </w:lvl>
    <w:lvl w:ilvl="6" w:tplc="0416000F" w:tentative="1">
      <w:start w:val="1"/>
      <w:numFmt w:val="decimal"/>
      <w:lvlText w:val="%7."/>
      <w:lvlJc w:val="left"/>
      <w:pPr>
        <w:ind w:left="4964" w:hanging="360"/>
      </w:pPr>
    </w:lvl>
    <w:lvl w:ilvl="7" w:tplc="04160019" w:tentative="1">
      <w:start w:val="1"/>
      <w:numFmt w:val="lowerLetter"/>
      <w:lvlText w:val="%8."/>
      <w:lvlJc w:val="left"/>
      <w:pPr>
        <w:ind w:left="5684" w:hanging="360"/>
      </w:pPr>
    </w:lvl>
    <w:lvl w:ilvl="8" w:tplc="0416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 w15:restartNumberingAfterBreak="0">
    <w:nsid w:val="1C8C699F"/>
    <w:multiLevelType w:val="multilevel"/>
    <w:tmpl w:val="B1441764"/>
    <w:lvl w:ilvl="0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216A1ABB"/>
    <w:multiLevelType w:val="hybridMultilevel"/>
    <w:tmpl w:val="90D48332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3187B71"/>
    <w:multiLevelType w:val="hybridMultilevel"/>
    <w:tmpl w:val="51DE39D0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7F76985"/>
    <w:multiLevelType w:val="multilevel"/>
    <w:tmpl w:val="AAF6369A"/>
    <w:lvl w:ilvl="0">
      <w:start w:val="4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298D409A"/>
    <w:multiLevelType w:val="multilevel"/>
    <w:tmpl w:val="124413AC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2A333412"/>
    <w:multiLevelType w:val="hybridMultilevel"/>
    <w:tmpl w:val="0498B092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EF70814"/>
    <w:multiLevelType w:val="hybridMultilevel"/>
    <w:tmpl w:val="4C6AFC4E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7BE7F65"/>
    <w:multiLevelType w:val="hybridMultilevel"/>
    <w:tmpl w:val="AC5826C6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9E942AF"/>
    <w:multiLevelType w:val="hybridMultilevel"/>
    <w:tmpl w:val="14CC255C"/>
    <w:lvl w:ilvl="0" w:tplc="1A5E0C3E">
      <w:start w:val="1"/>
      <w:numFmt w:val="lowerLetter"/>
      <w:lvlText w:val="%1)"/>
      <w:lvlJc w:val="left"/>
      <w:pPr>
        <w:ind w:left="3192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3912" w:hanging="360"/>
      </w:pPr>
    </w:lvl>
    <w:lvl w:ilvl="2" w:tplc="0416001B" w:tentative="1">
      <w:start w:val="1"/>
      <w:numFmt w:val="lowerRoman"/>
      <w:lvlText w:val="%3."/>
      <w:lvlJc w:val="right"/>
      <w:pPr>
        <w:ind w:left="4632" w:hanging="180"/>
      </w:pPr>
    </w:lvl>
    <w:lvl w:ilvl="3" w:tplc="0416000F" w:tentative="1">
      <w:start w:val="1"/>
      <w:numFmt w:val="decimal"/>
      <w:lvlText w:val="%4."/>
      <w:lvlJc w:val="left"/>
      <w:pPr>
        <w:ind w:left="5352" w:hanging="360"/>
      </w:pPr>
    </w:lvl>
    <w:lvl w:ilvl="4" w:tplc="04160019" w:tentative="1">
      <w:start w:val="1"/>
      <w:numFmt w:val="lowerLetter"/>
      <w:lvlText w:val="%5."/>
      <w:lvlJc w:val="left"/>
      <w:pPr>
        <w:ind w:left="6072" w:hanging="360"/>
      </w:pPr>
    </w:lvl>
    <w:lvl w:ilvl="5" w:tplc="0416001B" w:tentative="1">
      <w:start w:val="1"/>
      <w:numFmt w:val="lowerRoman"/>
      <w:lvlText w:val="%6."/>
      <w:lvlJc w:val="right"/>
      <w:pPr>
        <w:ind w:left="6792" w:hanging="180"/>
      </w:pPr>
    </w:lvl>
    <w:lvl w:ilvl="6" w:tplc="0416000F" w:tentative="1">
      <w:start w:val="1"/>
      <w:numFmt w:val="decimal"/>
      <w:lvlText w:val="%7."/>
      <w:lvlJc w:val="left"/>
      <w:pPr>
        <w:ind w:left="7512" w:hanging="360"/>
      </w:pPr>
    </w:lvl>
    <w:lvl w:ilvl="7" w:tplc="04160019" w:tentative="1">
      <w:start w:val="1"/>
      <w:numFmt w:val="lowerLetter"/>
      <w:lvlText w:val="%8."/>
      <w:lvlJc w:val="left"/>
      <w:pPr>
        <w:ind w:left="8232" w:hanging="360"/>
      </w:pPr>
    </w:lvl>
    <w:lvl w:ilvl="8" w:tplc="0416001B" w:tentative="1">
      <w:start w:val="1"/>
      <w:numFmt w:val="lowerRoman"/>
      <w:lvlText w:val="%9."/>
      <w:lvlJc w:val="right"/>
      <w:pPr>
        <w:ind w:left="8952" w:hanging="180"/>
      </w:pPr>
    </w:lvl>
  </w:abstractNum>
  <w:abstractNum w:abstractNumId="15" w15:restartNumberingAfterBreak="0">
    <w:nsid w:val="516676BF"/>
    <w:multiLevelType w:val="hybridMultilevel"/>
    <w:tmpl w:val="21C869D0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9961ECE"/>
    <w:multiLevelType w:val="multilevel"/>
    <w:tmpl w:val="1B90D936"/>
    <w:lvl w:ilvl="0">
      <w:start w:val="2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 w15:restartNumberingAfterBreak="0">
    <w:nsid w:val="614F5819"/>
    <w:multiLevelType w:val="multilevel"/>
    <w:tmpl w:val="1D1AD346"/>
    <w:lvl w:ilvl="0">
      <w:start w:val="18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 w15:restartNumberingAfterBreak="0">
    <w:nsid w:val="6B945604"/>
    <w:multiLevelType w:val="hybridMultilevel"/>
    <w:tmpl w:val="E8968144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D160A2E"/>
    <w:multiLevelType w:val="multilevel"/>
    <w:tmpl w:val="4CACDF16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2081556071">
    <w:abstractNumId w:val="1"/>
  </w:num>
  <w:num w:numId="2" w16cid:durableId="1056124900">
    <w:abstractNumId w:val="11"/>
  </w:num>
  <w:num w:numId="3" w16cid:durableId="174882115">
    <w:abstractNumId w:val="18"/>
  </w:num>
  <w:num w:numId="4" w16cid:durableId="1239169531">
    <w:abstractNumId w:val="13"/>
  </w:num>
  <w:num w:numId="5" w16cid:durableId="187375330">
    <w:abstractNumId w:val="15"/>
  </w:num>
  <w:num w:numId="6" w16cid:durableId="2124955147">
    <w:abstractNumId w:val="0"/>
  </w:num>
  <w:num w:numId="7" w16cid:durableId="2110736314">
    <w:abstractNumId w:val="5"/>
  </w:num>
  <w:num w:numId="8" w16cid:durableId="1698040302">
    <w:abstractNumId w:val="14"/>
  </w:num>
  <w:num w:numId="9" w16cid:durableId="376047485">
    <w:abstractNumId w:val="6"/>
  </w:num>
  <w:num w:numId="10" w16cid:durableId="1922368870">
    <w:abstractNumId w:val="10"/>
  </w:num>
  <w:num w:numId="11" w16cid:durableId="1348410391">
    <w:abstractNumId w:val="16"/>
  </w:num>
  <w:num w:numId="12" w16cid:durableId="1318463485">
    <w:abstractNumId w:val="4"/>
  </w:num>
  <w:num w:numId="13" w16cid:durableId="1478256377">
    <w:abstractNumId w:val="9"/>
  </w:num>
  <w:num w:numId="14" w16cid:durableId="444688878">
    <w:abstractNumId w:val="12"/>
  </w:num>
  <w:num w:numId="15" w16cid:durableId="1348289242">
    <w:abstractNumId w:val="17"/>
  </w:num>
  <w:num w:numId="16" w16cid:durableId="722293611">
    <w:abstractNumId w:val="2"/>
  </w:num>
  <w:num w:numId="17" w16cid:durableId="2060089827">
    <w:abstractNumId w:val="8"/>
  </w:num>
  <w:num w:numId="18" w16cid:durableId="1424179868">
    <w:abstractNumId w:val="19"/>
  </w:num>
  <w:num w:numId="19" w16cid:durableId="495151144">
    <w:abstractNumId w:val="7"/>
  </w:num>
  <w:num w:numId="20" w16cid:durableId="581524779">
    <w:abstractNumId w:val="3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808C4"/>
    <w:rsid w:val="00002CBD"/>
    <w:rsid w:val="00017EB1"/>
    <w:rsid w:val="00021556"/>
    <w:rsid w:val="00024570"/>
    <w:rsid w:val="0002499B"/>
    <w:rsid w:val="000427E2"/>
    <w:rsid w:val="000442E5"/>
    <w:rsid w:val="00046A20"/>
    <w:rsid w:val="000524EF"/>
    <w:rsid w:val="00054A35"/>
    <w:rsid w:val="00054F73"/>
    <w:rsid w:val="0006434C"/>
    <w:rsid w:val="000660B1"/>
    <w:rsid w:val="0006702A"/>
    <w:rsid w:val="00071BB6"/>
    <w:rsid w:val="00081AC9"/>
    <w:rsid w:val="00082291"/>
    <w:rsid w:val="00097B41"/>
    <w:rsid w:val="000A7D60"/>
    <w:rsid w:val="000B0C67"/>
    <w:rsid w:val="000B0D46"/>
    <w:rsid w:val="000B1A3C"/>
    <w:rsid w:val="000B626E"/>
    <w:rsid w:val="000C103F"/>
    <w:rsid w:val="000C7DFB"/>
    <w:rsid w:val="000D404C"/>
    <w:rsid w:val="000D70E1"/>
    <w:rsid w:val="000E15D0"/>
    <w:rsid w:val="000E2059"/>
    <w:rsid w:val="000E3E2A"/>
    <w:rsid w:val="000F21D0"/>
    <w:rsid w:val="000F70BA"/>
    <w:rsid w:val="00112357"/>
    <w:rsid w:val="001146DE"/>
    <w:rsid w:val="001146E1"/>
    <w:rsid w:val="00121577"/>
    <w:rsid w:val="00124A37"/>
    <w:rsid w:val="00131757"/>
    <w:rsid w:val="00131F62"/>
    <w:rsid w:val="00143A19"/>
    <w:rsid w:val="00163E99"/>
    <w:rsid w:val="0017149F"/>
    <w:rsid w:val="001741F1"/>
    <w:rsid w:val="001755F7"/>
    <w:rsid w:val="00183BE7"/>
    <w:rsid w:val="001927EC"/>
    <w:rsid w:val="00196C38"/>
    <w:rsid w:val="001A6D37"/>
    <w:rsid w:val="001D0A04"/>
    <w:rsid w:val="001D4E07"/>
    <w:rsid w:val="001D6C2E"/>
    <w:rsid w:val="001D6F59"/>
    <w:rsid w:val="001E560A"/>
    <w:rsid w:val="001F01D3"/>
    <w:rsid w:val="001F493D"/>
    <w:rsid w:val="002113BC"/>
    <w:rsid w:val="002146F6"/>
    <w:rsid w:val="00217C8F"/>
    <w:rsid w:val="00227783"/>
    <w:rsid w:val="002309F1"/>
    <w:rsid w:val="002400E3"/>
    <w:rsid w:val="00242F98"/>
    <w:rsid w:val="0024405A"/>
    <w:rsid w:val="00245513"/>
    <w:rsid w:val="00260050"/>
    <w:rsid w:val="00260B16"/>
    <w:rsid w:val="00284043"/>
    <w:rsid w:val="00294B5C"/>
    <w:rsid w:val="002A6EF6"/>
    <w:rsid w:val="002B1B12"/>
    <w:rsid w:val="002B31D4"/>
    <w:rsid w:val="002C2FC1"/>
    <w:rsid w:val="002C40C4"/>
    <w:rsid w:val="002D22CA"/>
    <w:rsid w:val="002D4551"/>
    <w:rsid w:val="002D6688"/>
    <w:rsid w:val="002D6A33"/>
    <w:rsid w:val="002E175D"/>
    <w:rsid w:val="002E26B9"/>
    <w:rsid w:val="002E2AD2"/>
    <w:rsid w:val="002F7676"/>
    <w:rsid w:val="0030534B"/>
    <w:rsid w:val="00313D07"/>
    <w:rsid w:val="00323F5A"/>
    <w:rsid w:val="00337F51"/>
    <w:rsid w:val="0034027E"/>
    <w:rsid w:val="00340398"/>
    <w:rsid w:val="003410D5"/>
    <w:rsid w:val="00343FC7"/>
    <w:rsid w:val="00350353"/>
    <w:rsid w:val="00351A08"/>
    <w:rsid w:val="003555DF"/>
    <w:rsid w:val="00355A49"/>
    <w:rsid w:val="00356FDA"/>
    <w:rsid w:val="003601B9"/>
    <w:rsid w:val="00371C42"/>
    <w:rsid w:val="00373218"/>
    <w:rsid w:val="003732D1"/>
    <w:rsid w:val="00374337"/>
    <w:rsid w:val="003748A1"/>
    <w:rsid w:val="003775F5"/>
    <w:rsid w:val="00384F6D"/>
    <w:rsid w:val="003A7370"/>
    <w:rsid w:val="003B7BC8"/>
    <w:rsid w:val="003C2C15"/>
    <w:rsid w:val="003C50C2"/>
    <w:rsid w:val="003E04E1"/>
    <w:rsid w:val="003E14F7"/>
    <w:rsid w:val="003E49DF"/>
    <w:rsid w:val="003E67C2"/>
    <w:rsid w:val="003F0CED"/>
    <w:rsid w:val="003F6159"/>
    <w:rsid w:val="003F694C"/>
    <w:rsid w:val="00406975"/>
    <w:rsid w:val="00407C3B"/>
    <w:rsid w:val="00412F79"/>
    <w:rsid w:val="00413B40"/>
    <w:rsid w:val="00424C79"/>
    <w:rsid w:val="00427124"/>
    <w:rsid w:val="004369CE"/>
    <w:rsid w:val="00437230"/>
    <w:rsid w:val="0044044B"/>
    <w:rsid w:val="0044252D"/>
    <w:rsid w:val="00450F29"/>
    <w:rsid w:val="0045220B"/>
    <w:rsid w:val="004667EB"/>
    <w:rsid w:val="004701EB"/>
    <w:rsid w:val="00471E14"/>
    <w:rsid w:val="004724DE"/>
    <w:rsid w:val="00476DB3"/>
    <w:rsid w:val="00484A3B"/>
    <w:rsid w:val="004869CE"/>
    <w:rsid w:val="00486CB7"/>
    <w:rsid w:val="0049076E"/>
    <w:rsid w:val="004A003F"/>
    <w:rsid w:val="004A6DDC"/>
    <w:rsid w:val="004C237F"/>
    <w:rsid w:val="004C27C8"/>
    <w:rsid w:val="004C41D1"/>
    <w:rsid w:val="004D14BD"/>
    <w:rsid w:val="004D44D4"/>
    <w:rsid w:val="004D4621"/>
    <w:rsid w:val="004D7694"/>
    <w:rsid w:val="004E4392"/>
    <w:rsid w:val="004E5DB7"/>
    <w:rsid w:val="004E6416"/>
    <w:rsid w:val="004F1B76"/>
    <w:rsid w:val="00501578"/>
    <w:rsid w:val="0051006B"/>
    <w:rsid w:val="00516936"/>
    <w:rsid w:val="00520E86"/>
    <w:rsid w:val="00522EBC"/>
    <w:rsid w:val="005346FF"/>
    <w:rsid w:val="00534DA7"/>
    <w:rsid w:val="00535C33"/>
    <w:rsid w:val="005377BE"/>
    <w:rsid w:val="00547522"/>
    <w:rsid w:val="0056610E"/>
    <w:rsid w:val="005808C4"/>
    <w:rsid w:val="00592D05"/>
    <w:rsid w:val="005A0A39"/>
    <w:rsid w:val="005A57B8"/>
    <w:rsid w:val="005B0FC6"/>
    <w:rsid w:val="005B36C1"/>
    <w:rsid w:val="005B757B"/>
    <w:rsid w:val="005C4E4B"/>
    <w:rsid w:val="005C560C"/>
    <w:rsid w:val="005D19B5"/>
    <w:rsid w:val="005D364E"/>
    <w:rsid w:val="005D7A6F"/>
    <w:rsid w:val="005E2D16"/>
    <w:rsid w:val="005F0638"/>
    <w:rsid w:val="005F0EE7"/>
    <w:rsid w:val="005F738C"/>
    <w:rsid w:val="00604CAD"/>
    <w:rsid w:val="00607846"/>
    <w:rsid w:val="00607CB8"/>
    <w:rsid w:val="00610F8C"/>
    <w:rsid w:val="00612E05"/>
    <w:rsid w:val="0061711D"/>
    <w:rsid w:val="00622659"/>
    <w:rsid w:val="00627117"/>
    <w:rsid w:val="0063138E"/>
    <w:rsid w:val="0063168A"/>
    <w:rsid w:val="00631C94"/>
    <w:rsid w:val="0064540C"/>
    <w:rsid w:val="00663CC0"/>
    <w:rsid w:val="0066700A"/>
    <w:rsid w:val="00671461"/>
    <w:rsid w:val="00680059"/>
    <w:rsid w:val="00686B9D"/>
    <w:rsid w:val="0069510C"/>
    <w:rsid w:val="00697B68"/>
    <w:rsid w:val="006A4BC4"/>
    <w:rsid w:val="006B0012"/>
    <w:rsid w:val="006B44E3"/>
    <w:rsid w:val="006B5A5A"/>
    <w:rsid w:val="006B68CF"/>
    <w:rsid w:val="006C2453"/>
    <w:rsid w:val="006C5858"/>
    <w:rsid w:val="006C6936"/>
    <w:rsid w:val="006D67C0"/>
    <w:rsid w:val="006D6FF1"/>
    <w:rsid w:val="006D7E2B"/>
    <w:rsid w:val="006E14B0"/>
    <w:rsid w:val="006E28D1"/>
    <w:rsid w:val="006E373A"/>
    <w:rsid w:val="006F2B2F"/>
    <w:rsid w:val="006F3B84"/>
    <w:rsid w:val="00713928"/>
    <w:rsid w:val="00713D27"/>
    <w:rsid w:val="00725899"/>
    <w:rsid w:val="00727235"/>
    <w:rsid w:val="00744FD9"/>
    <w:rsid w:val="00751315"/>
    <w:rsid w:val="007572BF"/>
    <w:rsid w:val="00763B01"/>
    <w:rsid w:val="0076431F"/>
    <w:rsid w:val="007665C4"/>
    <w:rsid w:val="007668F9"/>
    <w:rsid w:val="00772B11"/>
    <w:rsid w:val="007740CB"/>
    <w:rsid w:val="00774D6A"/>
    <w:rsid w:val="007754E1"/>
    <w:rsid w:val="00775758"/>
    <w:rsid w:val="007773BF"/>
    <w:rsid w:val="007839E8"/>
    <w:rsid w:val="00791D86"/>
    <w:rsid w:val="007937E1"/>
    <w:rsid w:val="00794EE9"/>
    <w:rsid w:val="00795659"/>
    <w:rsid w:val="00797296"/>
    <w:rsid w:val="007A0572"/>
    <w:rsid w:val="007A1773"/>
    <w:rsid w:val="007A5F85"/>
    <w:rsid w:val="007A6997"/>
    <w:rsid w:val="007B2530"/>
    <w:rsid w:val="007B51ED"/>
    <w:rsid w:val="007B6B38"/>
    <w:rsid w:val="007D2BDF"/>
    <w:rsid w:val="007D2D9B"/>
    <w:rsid w:val="007D4A01"/>
    <w:rsid w:val="007E1835"/>
    <w:rsid w:val="007E6B91"/>
    <w:rsid w:val="007E71C9"/>
    <w:rsid w:val="007F12CF"/>
    <w:rsid w:val="00802315"/>
    <w:rsid w:val="0082255E"/>
    <w:rsid w:val="008318D9"/>
    <w:rsid w:val="008503DB"/>
    <w:rsid w:val="00851408"/>
    <w:rsid w:val="0085374D"/>
    <w:rsid w:val="00856EE9"/>
    <w:rsid w:val="0086406A"/>
    <w:rsid w:val="00874F1E"/>
    <w:rsid w:val="0087683E"/>
    <w:rsid w:val="008774FC"/>
    <w:rsid w:val="00887375"/>
    <w:rsid w:val="00896E37"/>
    <w:rsid w:val="00897531"/>
    <w:rsid w:val="008A2C72"/>
    <w:rsid w:val="008A5C33"/>
    <w:rsid w:val="008B019A"/>
    <w:rsid w:val="008C2CF1"/>
    <w:rsid w:val="008C463A"/>
    <w:rsid w:val="008C6C91"/>
    <w:rsid w:val="008D0DFF"/>
    <w:rsid w:val="008D583F"/>
    <w:rsid w:val="008D6E16"/>
    <w:rsid w:val="008E6687"/>
    <w:rsid w:val="008F3BE0"/>
    <w:rsid w:val="00906368"/>
    <w:rsid w:val="00925DDE"/>
    <w:rsid w:val="009345C1"/>
    <w:rsid w:val="00936849"/>
    <w:rsid w:val="0094056F"/>
    <w:rsid w:val="00944E39"/>
    <w:rsid w:val="00946E50"/>
    <w:rsid w:val="00952FBF"/>
    <w:rsid w:val="009565F1"/>
    <w:rsid w:val="00956E14"/>
    <w:rsid w:val="00963847"/>
    <w:rsid w:val="00970E72"/>
    <w:rsid w:val="00973A6D"/>
    <w:rsid w:val="00992C4C"/>
    <w:rsid w:val="009957A0"/>
    <w:rsid w:val="00996D7C"/>
    <w:rsid w:val="009979E7"/>
    <w:rsid w:val="009B248A"/>
    <w:rsid w:val="009B43F4"/>
    <w:rsid w:val="009B4993"/>
    <w:rsid w:val="009C1C3A"/>
    <w:rsid w:val="009C7301"/>
    <w:rsid w:val="009D0636"/>
    <w:rsid w:val="009D2962"/>
    <w:rsid w:val="009D5003"/>
    <w:rsid w:val="009D6118"/>
    <w:rsid w:val="009D6AAF"/>
    <w:rsid w:val="009E5A7D"/>
    <w:rsid w:val="009F58F6"/>
    <w:rsid w:val="009F5C1C"/>
    <w:rsid w:val="00A01B45"/>
    <w:rsid w:val="00A05336"/>
    <w:rsid w:val="00A0691B"/>
    <w:rsid w:val="00A162F5"/>
    <w:rsid w:val="00A25F7E"/>
    <w:rsid w:val="00A318F5"/>
    <w:rsid w:val="00A32F02"/>
    <w:rsid w:val="00A3704C"/>
    <w:rsid w:val="00A37D80"/>
    <w:rsid w:val="00A44880"/>
    <w:rsid w:val="00A47A1A"/>
    <w:rsid w:val="00A55E67"/>
    <w:rsid w:val="00A627C7"/>
    <w:rsid w:val="00A7105D"/>
    <w:rsid w:val="00A710D3"/>
    <w:rsid w:val="00A71D09"/>
    <w:rsid w:val="00A74528"/>
    <w:rsid w:val="00A82E50"/>
    <w:rsid w:val="00A85847"/>
    <w:rsid w:val="00A863B5"/>
    <w:rsid w:val="00A90CBA"/>
    <w:rsid w:val="00A941DE"/>
    <w:rsid w:val="00A95838"/>
    <w:rsid w:val="00A97338"/>
    <w:rsid w:val="00A97AAA"/>
    <w:rsid w:val="00AA1368"/>
    <w:rsid w:val="00AA5939"/>
    <w:rsid w:val="00AA61A1"/>
    <w:rsid w:val="00AA699D"/>
    <w:rsid w:val="00AA70E4"/>
    <w:rsid w:val="00AB10DC"/>
    <w:rsid w:val="00AD5F8E"/>
    <w:rsid w:val="00AE06D7"/>
    <w:rsid w:val="00AE4116"/>
    <w:rsid w:val="00AE6509"/>
    <w:rsid w:val="00AF3E57"/>
    <w:rsid w:val="00B0287D"/>
    <w:rsid w:val="00B03F79"/>
    <w:rsid w:val="00B116E1"/>
    <w:rsid w:val="00B13D05"/>
    <w:rsid w:val="00B242BE"/>
    <w:rsid w:val="00B26614"/>
    <w:rsid w:val="00B30597"/>
    <w:rsid w:val="00B4013C"/>
    <w:rsid w:val="00B422A3"/>
    <w:rsid w:val="00B536F2"/>
    <w:rsid w:val="00B66869"/>
    <w:rsid w:val="00B732F5"/>
    <w:rsid w:val="00B81F42"/>
    <w:rsid w:val="00B8364C"/>
    <w:rsid w:val="00BA4897"/>
    <w:rsid w:val="00BB5934"/>
    <w:rsid w:val="00BD4CAB"/>
    <w:rsid w:val="00BE12DD"/>
    <w:rsid w:val="00BE2DC3"/>
    <w:rsid w:val="00BE68D1"/>
    <w:rsid w:val="00BF0EA5"/>
    <w:rsid w:val="00BF2F59"/>
    <w:rsid w:val="00C06B8D"/>
    <w:rsid w:val="00C14739"/>
    <w:rsid w:val="00C16ED1"/>
    <w:rsid w:val="00C17D4B"/>
    <w:rsid w:val="00C21DA3"/>
    <w:rsid w:val="00C22CEE"/>
    <w:rsid w:val="00C326E6"/>
    <w:rsid w:val="00C44EBD"/>
    <w:rsid w:val="00C4524C"/>
    <w:rsid w:val="00C47099"/>
    <w:rsid w:val="00C520FD"/>
    <w:rsid w:val="00C5237A"/>
    <w:rsid w:val="00C53476"/>
    <w:rsid w:val="00C55F8F"/>
    <w:rsid w:val="00C6084C"/>
    <w:rsid w:val="00C62576"/>
    <w:rsid w:val="00C63C66"/>
    <w:rsid w:val="00C6415C"/>
    <w:rsid w:val="00C64A39"/>
    <w:rsid w:val="00C66E07"/>
    <w:rsid w:val="00C82035"/>
    <w:rsid w:val="00C94194"/>
    <w:rsid w:val="00C97B51"/>
    <w:rsid w:val="00CA2DFF"/>
    <w:rsid w:val="00CB0752"/>
    <w:rsid w:val="00CB1B6C"/>
    <w:rsid w:val="00CC4F4C"/>
    <w:rsid w:val="00CC6043"/>
    <w:rsid w:val="00CC67A3"/>
    <w:rsid w:val="00CD60C6"/>
    <w:rsid w:val="00CE0BE7"/>
    <w:rsid w:val="00CF4BA6"/>
    <w:rsid w:val="00CF4EAE"/>
    <w:rsid w:val="00CF61B4"/>
    <w:rsid w:val="00CF6CBE"/>
    <w:rsid w:val="00D07229"/>
    <w:rsid w:val="00D12067"/>
    <w:rsid w:val="00D154D9"/>
    <w:rsid w:val="00D3105C"/>
    <w:rsid w:val="00D33BB8"/>
    <w:rsid w:val="00D36164"/>
    <w:rsid w:val="00D364BC"/>
    <w:rsid w:val="00D4079B"/>
    <w:rsid w:val="00D44E88"/>
    <w:rsid w:val="00D546D5"/>
    <w:rsid w:val="00D5570C"/>
    <w:rsid w:val="00D56499"/>
    <w:rsid w:val="00D56ACE"/>
    <w:rsid w:val="00D61799"/>
    <w:rsid w:val="00D63733"/>
    <w:rsid w:val="00D63AAC"/>
    <w:rsid w:val="00D80A10"/>
    <w:rsid w:val="00D82BD4"/>
    <w:rsid w:val="00D85AD7"/>
    <w:rsid w:val="00D900BE"/>
    <w:rsid w:val="00D92A04"/>
    <w:rsid w:val="00D95FC9"/>
    <w:rsid w:val="00D974A4"/>
    <w:rsid w:val="00DA0047"/>
    <w:rsid w:val="00DA0964"/>
    <w:rsid w:val="00DB1C04"/>
    <w:rsid w:val="00DB56A4"/>
    <w:rsid w:val="00DC6923"/>
    <w:rsid w:val="00DC7E1A"/>
    <w:rsid w:val="00DE42DA"/>
    <w:rsid w:val="00DF043B"/>
    <w:rsid w:val="00DF7C87"/>
    <w:rsid w:val="00E00F9F"/>
    <w:rsid w:val="00E0374D"/>
    <w:rsid w:val="00E03A55"/>
    <w:rsid w:val="00E04541"/>
    <w:rsid w:val="00E04ECB"/>
    <w:rsid w:val="00E140E5"/>
    <w:rsid w:val="00E27BF9"/>
    <w:rsid w:val="00E30605"/>
    <w:rsid w:val="00E31C96"/>
    <w:rsid w:val="00E33A9B"/>
    <w:rsid w:val="00E35789"/>
    <w:rsid w:val="00E443F3"/>
    <w:rsid w:val="00E45BB3"/>
    <w:rsid w:val="00E55A15"/>
    <w:rsid w:val="00E61504"/>
    <w:rsid w:val="00E623CE"/>
    <w:rsid w:val="00E63D33"/>
    <w:rsid w:val="00E64473"/>
    <w:rsid w:val="00E80769"/>
    <w:rsid w:val="00EC0DE7"/>
    <w:rsid w:val="00EC3739"/>
    <w:rsid w:val="00ED202F"/>
    <w:rsid w:val="00ED435F"/>
    <w:rsid w:val="00EE35FF"/>
    <w:rsid w:val="00EE7AC3"/>
    <w:rsid w:val="00EF03D4"/>
    <w:rsid w:val="00EF0DB3"/>
    <w:rsid w:val="00EF1C17"/>
    <w:rsid w:val="00EF3B0C"/>
    <w:rsid w:val="00EF6753"/>
    <w:rsid w:val="00F0161E"/>
    <w:rsid w:val="00F065B9"/>
    <w:rsid w:val="00F12AB4"/>
    <w:rsid w:val="00F14C8A"/>
    <w:rsid w:val="00F16D60"/>
    <w:rsid w:val="00F22399"/>
    <w:rsid w:val="00F22534"/>
    <w:rsid w:val="00F312FA"/>
    <w:rsid w:val="00F33778"/>
    <w:rsid w:val="00F342FF"/>
    <w:rsid w:val="00F354F0"/>
    <w:rsid w:val="00F36435"/>
    <w:rsid w:val="00F3704F"/>
    <w:rsid w:val="00F4296E"/>
    <w:rsid w:val="00F44829"/>
    <w:rsid w:val="00F54264"/>
    <w:rsid w:val="00F55A71"/>
    <w:rsid w:val="00F809DC"/>
    <w:rsid w:val="00F828A3"/>
    <w:rsid w:val="00F8531A"/>
    <w:rsid w:val="00F92047"/>
    <w:rsid w:val="00F94C39"/>
    <w:rsid w:val="00F96F6C"/>
    <w:rsid w:val="00FA0365"/>
    <w:rsid w:val="00FA234C"/>
    <w:rsid w:val="00FA2654"/>
    <w:rsid w:val="00FA60B4"/>
    <w:rsid w:val="00FA75D9"/>
    <w:rsid w:val="00FC3AD4"/>
    <w:rsid w:val="00FC6F51"/>
    <w:rsid w:val="00FD2CC9"/>
    <w:rsid w:val="00FD56E2"/>
    <w:rsid w:val="00FD5739"/>
    <w:rsid w:val="00FD59BB"/>
    <w:rsid w:val="00FD7887"/>
    <w:rsid w:val="00FE5332"/>
    <w:rsid w:val="00FE58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1A6C284F"/>
  <w15:chartTrackingRefBased/>
  <w15:docId w15:val="{FCEBA795-0631-4DE3-847A-7231952CAF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E03A55"/>
  </w:style>
  <w:style w:type="paragraph" w:styleId="Ttulo1">
    <w:name w:val="heading 1"/>
    <w:basedOn w:val="Normal"/>
    <w:next w:val="Normal"/>
    <w:qFormat/>
    <w:rsid w:val="00260050"/>
    <w:pPr>
      <w:keepNext/>
      <w:jc w:val="center"/>
      <w:outlineLvl w:val="0"/>
    </w:pPr>
    <w:rPr>
      <w:b/>
      <w:sz w:val="28"/>
    </w:rPr>
  </w:style>
  <w:style w:type="paragraph" w:styleId="Ttulo2">
    <w:name w:val="heading 2"/>
    <w:basedOn w:val="Normal"/>
    <w:next w:val="Normal"/>
    <w:link w:val="Ttulo2Char"/>
    <w:semiHidden/>
    <w:unhideWhenUsed/>
    <w:qFormat/>
    <w:rsid w:val="00B732F5"/>
    <w:pPr>
      <w:keepNext/>
      <w:keepLines/>
      <w:spacing w:before="40"/>
      <w:outlineLvl w:val="1"/>
    </w:pPr>
    <w:rPr>
      <w:rFonts w:ascii="Calibri Light" w:hAnsi="Calibri Light"/>
      <w:color w:val="2E74B5"/>
      <w:sz w:val="26"/>
      <w:szCs w:val="26"/>
    </w:rPr>
  </w:style>
  <w:style w:type="character" w:default="1" w:styleId="Fontepargpadro">
    <w:name w:val="Default Paragraph Font"/>
    <w:uiPriority w:val="1"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table" w:styleId="Tabelacomgrade">
    <w:name w:val="Table Grid"/>
    <w:basedOn w:val="Tabelanormal"/>
    <w:rsid w:val="00A9733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odebalo">
    <w:name w:val="Balloon Text"/>
    <w:basedOn w:val="Normal"/>
    <w:semiHidden/>
    <w:rsid w:val="00C06B8D"/>
    <w:rPr>
      <w:rFonts w:ascii="Tahoma" w:hAnsi="Tahoma" w:cs="Tahoma"/>
      <w:sz w:val="16"/>
      <w:szCs w:val="16"/>
    </w:rPr>
  </w:style>
  <w:style w:type="paragraph" w:styleId="SemEspaamento">
    <w:name w:val="No Spacing"/>
    <w:uiPriority w:val="1"/>
    <w:qFormat/>
    <w:rsid w:val="008C463A"/>
  </w:style>
  <w:style w:type="paragraph" w:styleId="Cabealho">
    <w:name w:val="header"/>
    <w:basedOn w:val="Normal"/>
    <w:link w:val="CabealhoChar"/>
    <w:uiPriority w:val="99"/>
    <w:unhideWhenUsed/>
    <w:rsid w:val="008A5C33"/>
    <w:pPr>
      <w:tabs>
        <w:tab w:val="center" w:pos="4252"/>
        <w:tab w:val="right" w:pos="8504"/>
      </w:tabs>
    </w:pPr>
    <w:rPr>
      <w:rFonts w:ascii="Arial" w:hAnsi="Arial"/>
      <w:sz w:val="22"/>
      <w:szCs w:val="22"/>
      <w:lang w:val="x-none" w:eastAsia="en-US"/>
    </w:rPr>
  </w:style>
  <w:style w:type="character" w:customStyle="1" w:styleId="CabealhoChar">
    <w:name w:val="Cabeçalho Char"/>
    <w:link w:val="Cabealho"/>
    <w:uiPriority w:val="99"/>
    <w:rsid w:val="008A5C33"/>
    <w:rPr>
      <w:rFonts w:ascii="Arial" w:hAnsi="Arial"/>
      <w:sz w:val="22"/>
      <w:szCs w:val="22"/>
      <w:lang w:val="x-none" w:eastAsia="en-US"/>
    </w:rPr>
  </w:style>
  <w:style w:type="character" w:customStyle="1" w:styleId="apple-converted-space">
    <w:name w:val="apple-converted-space"/>
    <w:rsid w:val="009D5003"/>
  </w:style>
  <w:style w:type="paragraph" w:styleId="PargrafodaLista">
    <w:name w:val="List Paragraph"/>
    <w:basedOn w:val="Normal"/>
    <w:uiPriority w:val="34"/>
    <w:qFormat/>
    <w:rsid w:val="00F3704F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7D4A01"/>
    <w:pPr>
      <w:spacing w:before="100" w:beforeAutospacing="1" w:after="100" w:afterAutospacing="1"/>
    </w:pPr>
    <w:rPr>
      <w:sz w:val="24"/>
      <w:szCs w:val="24"/>
    </w:rPr>
  </w:style>
  <w:style w:type="character" w:styleId="Hyperlink">
    <w:name w:val="Hyperlink"/>
    <w:uiPriority w:val="99"/>
    <w:unhideWhenUsed/>
    <w:rsid w:val="009C1C3A"/>
    <w:rPr>
      <w:color w:val="0000FF"/>
      <w:u w:val="single"/>
    </w:rPr>
  </w:style>
  <w:style w:type="table" w:customStyle="1" w:styleId="GridTable2-Accent11">
    <w:name w:val="Grid Table 2 - Accent 11"/>
    <w:basedOn w:val="Tabelanormal"/>
    <w:uiPriority w:val="47"/>
    <w:rsid w:val="00D154D9"/>
    <w:tblPr>
      <w:tblStyleRowBandSize w:val="1"/>
      <w:tblStyleColBandSize w:val="1"/>
      <w:tblBorders>
        <w:top w:val="single" w:sz="2" w:space="0" w:color="9CC2E5"/>
        <w:bottom w:val="single" w:sz="2" w:space="0" w:color="9CC2E5"/>
        <w:insideH w:val="single" w:sz="2" w:space="0" w:color="9CC2E5"/>
        <w:insideV w:val="single" w:sz="2" w:space="0" w:color="9CC2E5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9CC2E5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</w:rPr>
      <w:tblPr/>
      <w:tcPr>
        <w:tcBorders>
          <w:top w:val="double" w:sz="2" w:space="0" w:color="9CC2E5"/>
          <w:bottom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/>
      </w:tcPr>
    </w:tblStylePr>
    <w:tblStylePr w:type="band1Horz">
      <w:tblPr/>
      <w:tcPr>
        <w:shd w:val="clear" w:color="auto" w:fill="DEEAF6"/>
      </w:tcPr>
    </w:tblStylePr>
  </w:style>
  <w:style w:type="paragraph" w:customStyle="1" w:styleId="intro1">
    <w:name w:val="intro1"/>
    <w:basedOn w:val="Normal"/>
    <w:rsid w:val="00A162F5"/>
    <w:pPr>
      <w:spacing w:before="100" w:beforeAutospacing="1" w:after="100" w:afterAutospacing="1" w:line="288" w:lineRule="atLeast"/>
    </w:pPr>
    <w:rPr>
      <w:sz w:val="34"/>
      <w:szCs w:val="34"/>
    </w:rPr>
  </w:style>
  <w:style w:type="character" w:customStyle="1" w:styleId="Ttulo2Char">
    <w:name w:val="Título 2 Char"/>
    <w:link w:val="Ttulo2"/>
    <w:semiHidden/>
    <w:rsid w:val="00B732F5"/>
    <w:rPr>
      <w:rFonts w:ascii="Calibri Light" w:eastAsia="Times New Roman" w:hAnsi="Calibri Light" w:cs="Times New Roman"/>
      <w:color w:val="2E74B5"/>
      <w:sz w:val="26"/>
      <w:szCs w:val="26"/>
    </w:rPr>
  </w:style>
  <w:style w:type="character" w:customStyle="1" w:styleId="titulocinza">
    <w:name w:val="titulocinza"/>
    <w:basedOn w:val="Fontepargpadro"/>
    <w:rsid w:val="00131F62"/>
  </w:style>
  <w:style w:type="character" w:styleId="Forte">
    <w:name w:val="Strong"/>
    <w:uiPriority w:val="22"/>
    <w:qFormat/>
    <w:rsid w:val="00DF7C87"/>
    <w:rPr>
      <w:b/>
      <w:bCs/>
    </w:rPr>
  </w:style>
  <w:style w:type="paragraph" w:customStyle="1" w:styleId="address">
    <w:name w:val="address"/>
    <w:basedOn w:val="Normal"/>
    <w:rsid w:val="00D44E88"/>
    <w:pPr>
      <w:spacing w:before="100" w:beforeAutospacing="1" w:after="100" w:afterAutospacing="1"/>
    </w:pPr>
    <w:rPr>
      <w:sz w:val="24"/>
      <w:szCs w:val="24"/>
    </w:rPr>
  </w:style>
  <w:style w:type="character" w:styleId="nfase">
    <w:name w:val="Emphasis"/>
    <w:uiPriority w:val="20"/>
    <w:qFormat/>
    <w:rsid w:val="00D44E88"/>
    <w:rPr>
      <w:i/>
      <w:iCs/>
    </w:rPr>
  </w:style>
  <w:style w:type="character" w:customStyle="1" w:styleId="apple-style-span">
    <w:name w:val="apple-style-span"/>
    <w:basedOn w:val="Fontepargpadro"/>
    <w:rsid w:val="000660B1"/>
  </w:style>
  <w:style w:type="paragraph" w:customStyle="1" w:styleId="cinza2">
    <w:name w:val="cinza2"/>
    <w:basedOn w:val="Normal"/>
    <w:rsid w:val="007F12CF"/>
    <w:pPr>
      <w:spacing w:before="100" w:beforeAutospacing="1" w:after="100" w:afterAutospacing="1"/>
    </w:pPr>
    <w:rPr>
      <w:sz w:val="24"/>
      <w:szCs w:val="24"/>
    </w:rPr>
  </w:style>
  <w:style w:type="paragraph" w:customStyle="1" w:styleId="texto">
    <w:name w:val="texto"/>
    <w:basedOn w:val="Normal"/>
    <w:rsid w:val="007F12CF"/>
    <w:pPr>
      <w:spacing w:before="100" w:beforeAutospacing="1" w:after="100" w:afterAutospacing="1"/>
    </w:pPr>
    <w:rPr>
      <w:sz w:val="24"/>
      <w:szCs w:val="24"/>
    </w:rPr>
  </w:style>
  <w:style w:type="character" w:customStyle="1" w:styleId="visually-hidden">
    <w:name w:val="visually-hidden"/>
    <w:basedOn w:val="Fontepargpadro"/>
    <w:rsid w:val="00E03A5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3581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79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59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87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9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34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427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628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5698242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7492856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92179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487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520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86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22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6678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8564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0214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7177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893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3676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70885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478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452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945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966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587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109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846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630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779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0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881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932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18671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480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21024707">
          <w:marLeft w:val="0"/>
          <w:marRight w:val="0"/>
          <w:marTop w:val="0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26717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723502">
              <w:marLeft w:val="0"/>
              <w:marRight w:val="0"/>
              <w:marTop w:val="0"/>
              <w:marBottom w:val="3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951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77346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165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734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409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939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8498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9884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9455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7238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89419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9131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5314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5858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30612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357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654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906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614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448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4694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160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333271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41779171">
                      <w:marLeft w:val="30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22958061">
                          <w:marLeft w:val="-30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45353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0265168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93413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29929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6183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437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5405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84315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2507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8944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214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837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908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650007">
          <w:marLeft w:val="0"/>
          <w:marRight w:val="0"/>
          <w:marTop w:val="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7245708">
          <w:marLeft w:val="0"/>
          <w:marRight w:val="0"/>
          <w:marTop w:val="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4398803">
          <w:marLeft w:val="0"/>
          <w:marRight w:val="0"/>
          <w:marTop w:val="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6509175">
          <w:marLeft w:val="0"/>
          <w:marRight w:val="0"/>
          <w:marTop w:val="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8362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984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0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5545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97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8749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2582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581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788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1448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9392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188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8059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840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770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645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3916835">
          <w:marLeft w:val="0"/>
          <w:marRight w:val="0"/>
          <w:marTop w:val="0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8717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434805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360358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2893408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8610581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05625123">
                                  <w:marLeft w:val="0"/>
                                  <w:marRight w:val="0"/>
                                  <w:marTop w:val="225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123914992">
                                  <w:marLeft w:val="0"/>
                                  <w:marRight w:val="0"/>
                                  <w:marTop w:val="0"/>
                                  <w:marBottom w:val="105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21387166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71926874">
                                  <w:marLeft w:val="0"/>
                                  <w:marRight w:val="75"/>
                                  <w:marTop w:val="75"/>
                                  <w:marBottom w:val="75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65726073">
                                      <w:marLeft w:val="0"/>
                                      <w:marRight w:val="0"/>
                                      <w:marTop w:val="0"/>
                                      <w:marBottom w:val="225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02021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505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9828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48924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8227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4864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0947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4249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5195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3821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238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8131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5082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82666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6788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65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5276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470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983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022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018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041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4293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86569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7488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1156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654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6938013">
          <w:marLeft w:val="0"/>
          <w:marRight w:val="0"/>
          <w:marTop w:val="375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143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46581463">
          <w:marLeft w:val="0"/>
          <w:marRight w:val="0"/>
          <w:marTop w:val="375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5859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69278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224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196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07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9035019">
          <w:marLeft w:val="0"/>
          <w:marRight w:val="0"/>
          <w:marTop w:val="375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9192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01964813">
          <w:marLeft w:val="0"/>
          <w:marRight w:val="0"/>
          <w:marTop w:val="375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05985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36612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8439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4187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04654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4782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05794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4250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816543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08100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7496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300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9553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2717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809690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66605298">
                      <w:marLeft w:val="30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46751234">
                          <w:marLeft w:val="-30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0543230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20776590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131119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698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371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244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310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54807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21" Type="http://schemas.openxmlformats.org/officeDocument/2006/relationships/oleObject" Target="embeddings/oleObject6.bin"/><Relationship Id="rId42" Type="http://schemas.openxmlformats.org/officeDocument/2006/relationships/image" Target="media/image21.wmf"/><Relationship Id="rId47" Type="http://schemas.openxmlformats.org/officeDocument/2006/relationships/oleObject" Target="embeddings/oleObject19.bin"/><Relationship Id="rId63" Type="http://schemas.openxmlformats.org/officeDocument/2006/relationships/image" Target="media/image32.wmf"/><Relationship Id="rId68" Type="http://schemas.openxmlformats.org/officeDocument/2006/relationships/oleObject" Target="embeddings/oleObject29.bin"/><Relationship Id="rId84" Type="http://schemas.openxmlformats.org/officeDocument/2006/relationships/image" Target="media/image43.wmf"/><Relationship Id="rId89" Type="http://schemas.openxmlformats.org/officeDocument/2006/relationships/image" Target="media/image46.wmf"/><Relationship Id="rId16" Type="http://schemas.openxmlformats.org/officeDocument/2006/relationships/oleObject" Target="embeddings/oleObject4.bin"/><Relationship Id="rId11" Type="http://schemas.openxmlformats.org/officeDocument/2006/relationships/image" Target="media/image4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9.wmf"/><Relationship Id="rId74" Type="http://schemas.openxmlformats.org/officeDocument/2006/relationships/image" Target="media/image38.wmf"/><Relationship Id="rId79" Type="http://schemas.openxmlformats.org/officeDocument/2006/relationships/oleObject" Target="embeddings/oleObject34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39.bin"/><Relationship Id="rId95" Type="http://schemas.openxmlformats.org/officeDocument/2006/relationships/image" Target="media/image50.wmf"/><Relationship Id="rId22" Type="http://schemas.openxmlformats.org/officeDocument/2006/relationships/image" Target="media/image11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4.wmf"/><Relationship Id="rId64" Type="http://schemas.openxmlformats.org/officeDocument/2006/relationships/oleObject" Target="embeddings/oleObject27.bin"/><Relationship Id="rId69" Type="http://schemas.openxmlformats.org/officeDocument/2006/relationships/image" Target="media/image35.wmf"/><Relationship Id="rId80" Type="http://schemas.openxmlformats.org/officeDocument/2006/relationships/image" Target="media/image41.wmf"/><Relationship Id="rId85" Type="http://schemas.openxmlformats.org/officeDocument/2006/relationships/oleObject" Target="embeddings/oleObject37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oleObject" Target="embeddings/oleObject25.bin"/><Relationship Id="rId67" Type="http://schemas.openxmlformats.org/officeDocument/2006/relationships/image" Target="media/image34.wmf"/><Relationship Id="rId20" Type="http://schemas.openxmlformats.org/officeDocument/2006/relationships/image" Target="media/image10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7.wmf"/><Relationship Id="rId62" Type="http://schemas.openxmlformats.org/officeDocument/2006/relationships/image" Target="media/image31.wmf"/><Relationship Id="rId70" Type="http://schemas.openxmlformats.org/officeDocument/2006/relationships/oleObject" Target="embeddings/oleObject30.bin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6.bin"/><Relationship Id="rId88" Type="http://schemas.openxmlformats.org/officeDocument/2006/relationships/oleObject" Target="embeddings/oleObject38.bin"/><Relationship Id="rId91" Type="http://schemas.openxmlformats.org/officeDocument/2006/relationships/image" Target="media/image47.wmf"/><Relationship Id="rId96" Type="http://schemas.openxmlformats.org/officeDocument/2006/relationships/oleObject" Target="embeddings/oleObject41.bin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5" Type="http://schemas.openxmlformats.org/officeDocument/2006/relationships/image" Target="media/image7.wmf"/><Relationship Id="rId23" Type="http://schemas.openxmlformats.org/officeDocument/2006/relationships/oleObject" Target="embeddings/oleObject7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image" Target="media/image33.wmf"/><Relationship Id="rId73" Type="http://schemas.openxmlformats.org/officeDocument/2006/relationships/image" Target="media/image37.wmf"/><Relationship Id="rId78" Type="http://schemas.openxmlformats.org/officeDocument/2006/relationships/image" Target="media/image40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4.wmf"/><Relationship Id="rId94" Type="http://schemas.openxmlformats.org/officeDocument/2006/relationships/image" Target="media/image49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34" Type="http://schemas.openxmlformats.org/officeDocument/2006/relationships/image" Target="media/image17.wmf"/><Relationship Id="rId50" Type="http://schemas.openxmlformats.org/officeDocument/2006/relationships/image" Target="media/image25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9.wmf"/><Relationship Id="rId97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image" Target="media/image36.wmf"/><Relationship Id="rId92" Type="http://schemas.openxmlformats.org/officeDocument/2006/relationships/image" Target="media/image48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2.wmf"/><Relationship Id="rId40" Type="http://schemas.openxmlformats.org/officeDocument/2006/relationships/image" Target="media/image20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8.bin"/><Relationship Id="rId87" Type="http://schemas.openxmlformats.org/officeDocument/2006/relationships/image" Target="media/image45.wmf"/><Relationship Id="rId61" Type="http://schemas.openxmlformats.org/officeDocument/2006/relationships/oleObject" Target="embeddings/oleObject26.bin"/><Relationship Id="rId82" Type="http://schemas.openxmlformats.org/officeDocument/2006/relationships/image" Target="media/image42.wmf"/><Relationship Id="rId19" Type="http://schemas.openxmlformats.org/officeDocument/2006/relationships/image" Target="media/image9.wmf"/><Relationship Id="rId14" Type="http://schemas.openxmlformats.org/officeDocument/2006/relationships/image" Target="media/image6.wmf"/><Relationship Id="rId30" Type="http://schemas.openxmlformats.org/officeDocument/2006/relationships/image" Target="media/image15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8.wmf"/><Relationship Id="rId77" Type="http://schemas.openxmlformats.org/officeDocument/2006/relationships/oleObject" Target="embeddings/oleObject33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0.bin"/><Relationship Id="rId9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7780165-8091-4866-9CBC-FCADA0D047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5</Pages>
  <Words>584</Words>
  <Characters>3155</Characters>
  <Application>Microsoft Office Word</Application>
  <DocSecurity>0</DocSecurity>
  <Lines>26</Lines>
  <Paragraphs>7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CEMP  -  Centro Educacional Marapendi</vt:lpstr>
      <vt:lpstr>CEMP  -  Centro Educacional Marapendi</vt:lpstr>
    </vt:vector>
  </TitlesOfParts>
  <Company>Hewlett-Packard Company</Company>
  <LinksUpToDate>false</LinksUpToDate>
  <CharactersWithSpaces>37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EMP  -  Centro Educacional Marapendi</dc:title>
  <dc:subject/>
  <dc:creator>CEMP</dc:creator>
  <cp:keywords/>
  <cp:lastModifiedBy>Leandro Barbosa</cp:lastModifiedBy>
  <cp:revision>4</cp:revision>
  <cp:lastPrinted>2022-10-14T10:43:00Z</cp:lastPrinted>
  <dcterms:created xsi:type="dcterms:W3CDTF">2025-08-15T02:14:00Z</dcterms:created>
  <dcterms:modified xsi:type="dcterms:W3CDTF">2025-08-15T02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